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1E0" w:firstRow="1" w:lastRow="1" w:firstColumn="1" w:lastColumn="1" w:noHBand="0" w:noVBand="0"/>
      </w:tblPr>
      <w:tblGrid>
        <w:gridCol w:w="4252"/>
        <w:gridCol w:w="6215"/>
      </w:tblGrid>
      <w:tr w:rsidR="00E55445" w:rsidRPr="004A4C36" w14:paraId="0417F8A0" w14:textId="77777777" w:rsidTr="00D56EB9">
        <w:trPr>
          <w:trHeight w:val="603"/>
        </w:trPr>
        <w:tc>
          <w:tcPr>
            <w:tcW w:w="4118" w:type="dxa"/>
          </w:tcPr>
          <w:p w14:paraId="135A7AEE" w14:textId="77777777" w:rsidR="001B52AE" w:rsidRPr="00A24623" w:rsidRDefault="00000000" w:rsidP="00D93F9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SỞ GD &amp; ĐT HẢI PHÒNG</w:t>
            </w:r>
          </w:p>
          <w:p w14:paraId="112ABFAD" w14:textId="77777777" w:rsidR="001B52AE" w:rsidRPr="004B07A5" w:rsidRDefault="00000000" w:rsidP="00D93F91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TRƯỜNG THPT KIẾN THỤY</w:t>
            </w:r>
          </w:p>
        </w:tc>
        <w:tc>
          <w:tcPr>
            <w:tcW w:w="6020" w:type="dxa"/>
            <w:vMerge w:val="restart"/>
          </w:tcPr>
          <w:p w14:paraId="300800B4" w14:textId="77777777" w:rsidR="001B52AE" w:rsidRPr="00CF415E" w:rsidRDefault="00000000" w:rsidP="00D93F9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KIỂM TRA HỌC KÌ I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NĂM HỌC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2023 - 2024</w:t>
            </w:r>
          </w:p>
          <w:p w14:paraId="3E0FBD5A" w14:textId="608DFFA5" w:rsidR="001B52AE" w:rsidRDefault="00000000" w:rsidP="00D93F91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bookmarkStart w:id="0" w:name="grade"/>
            <w:bookmarkEnd w:id="0"/>
            <w:r>
              <w:rPr>
                <w:b/>
                <w:bCs/>
                <w:noProof/>
              </w:rPr>
              <w:t>TOÁN</w:t>
            </w:r>
            <w:r w:rsidR="00032DF4">
              <w:rPr>
                <w:b/>
                <w:bCs/>
                <w:noProof/>
              </w:rPr>
              <w:t xml:space="preserve"> 10</w:t>
            </w:r>
          </w:p>
          <w:p w14:paraId="7CDFF5DD" w14:textId="77777777" w:rsidR="001B52AE" w:rsidRPr="005C027E" w:rsidRDefault="00000000" w:rsidP="00D93F91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>
              <w:rPr>
                <w:i/>
                <w:iCs/>
                <w:noProof/>
                <w:sz w:val="26"/>
                <w:szCs w:val="26"/>
              </w:rPr>
              <w:t>9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  <w:p w14:paraId="36E82D20" w14:textId="77777777" w:rsidR="001B52AE" w:rsidRPr="004A4C36" w:rsidRDefault="001B52AE" w:rsidP="00D93F91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E55445" w14:paraId="7846BC1B" w14:textId="77777777" w:rsidTr="00D56EB9">
        <w:trPr>
          <w:trHeight w:val="189"/>
        </w:trPr>
        <w:tc>
          <w:tcPr>
            <w:tcW w:w="4118" w:type="dxa"/>
          </w:tcPr>
          <w:p w14:paraId="26A9B6FE" w14:textId="60F23330" w:rsidR="001B52AE" w:rsidRPr="004B07A5" w:rsidRDefault="00E253DB" w:rsidP="00D93F91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0771AF0E" wp14:editId="7E3F6427">
                      <wp:extent cx="1143000" cy="635"/>
                      <wp:effectExtent l="11430" t="11430" r="7620" b="7620"/>
                      <wp:docPr id="270979771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4F2950A9"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17JrwEAAEgDAAAOAAAAZHJzL2Uyb0RvYy54bWysU8GO0zAQvSPxD5bvNElhEURN99BluSxQ&#10;aZcPmNpOYuF4rBm3af8e29t2V3BD5GDZnpnn995MVrfHyYmDIbboO9ksaimMV6itHzr58+n+3Scp&#10;OILX4NCbTp4My9v12zerObRmiSM6bUgkEM/tHDo5xhjaqmI1mgl4gcH4FOyRJojpSEOlCeaEPrlq&#10;WdcfqxlJB0JlmNPt3XNQrgt+3xsVf/Q9myhcJxO3WFYq6y6v1XoF7UAQRqvONOAfWExgfXr0CnUH&#10;EcSe7F9Qk1WEjH1cKJwq7HurTNGQ1DT1H2oeRwimaEnmcLjaxP8PVn0/bPyWMnV19I/hAdUvFh43&#10;I/jBFAJPp5Aa12Srqjlwey3JBw5bErv5G+qUA/uIxYVjT1OGTPrEsZh9upptjlGodNk0H97XdeqJ&#10;usQqaC+FgTh+NTiJvOmksz77AC0cHjhmItBeUvK1x3vrXOml82Lu5Oeb5U0pYHRW52BOYxp2G0fi&#10;AHkayldUpcjrNMK91wVsNKC/nPcRrHvep8edP5uR9edh43aH+rSli0mpXYXlebTyPLw+l+qXH2D9&#10;GwAA//8DAFBLAwQUAAYACAAAACEALWM8e9cAAAACAQAADwAAAGRycy9kb3ducmV2LnhtbEyPQUvD&#10;QBCF74L/YRnBS7G7VpASsymi5ubFWvE6zU6T0Oxsmt220V/vxIteBh7v8eZ7+Wr0nTrRENvAFm7n&#10;BhRxFVzLtYXNe3mzBBUTssMuMFn4ogir4vIix8yFM7/RaZ1qJSUcM7TQpNRnWseqIY9xHnpi8XZh&#10;8JhEDrV2A56l3Hd6Ycy99tiyfGiwp6eGqv366C3E8oMO5fesmpnPuzrQ4vD8+oLWXl+Njw+gEo3p&#10;LwwTvqBDIUzbcGQXVWdBhqTfO3lLI3I7hXSR6//oxQ8AAAD//wMAUEsBAi0AFAAGAAgAAAAhALaD&#10;OJL+AAAA4QEAABMAAAAAAAAAAAAAAAAAAAAAAFtDb250ZW50X1R5cGVzXS54bWxQSwECLQAUAAYA&#10;CAAAACEAOP0h/9YAAACUAQAACwAAAAAAAAAAAAAAAAAvAQAAX3JlbHMvLnJlbHNQSwECLQAUAAYA&#10;CAAAACEAMyNeya8BAABIAwAADgAAAAAAAAAAAAAAAAAuAgAAZHJzL2Uyb0RvYy54bWxQSwECLQAU&#10;AAYACAAAACEALWM8e9cAAAACAQAADwAAAAAAAAAAAAAAAAAJBAAAZHJzL2Rvd25yZXYueG1sUEsF&#10;BgAAAAAEAAQA8wAAAA0F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020" w:type="dxa"/>
            <w:vMerge/>
          </w:tcPr>
          <w:p w14:paraId="57DDEFD6" w14:textId="77777777" w:rsidR="001B52AE" w:rsidRDefault="001B52AE" w:rsidP="00D93F91">
            <w:pPr>
              <w:jc w:val="center"/>
              <w:rPr>
                <w:b/>
                <w:bCs/>
              </w:rPr>
            </w:pPr>
          </w:p>
        </w:tc>
      </w:tr>
      <w:tr w:rsidR="00E55445" w14:paraId="186EE5B1" w14:textId="77777777" w:rsidTr="00D56EB9">
        <w:trPr>
          <w:trHeight w:val="400"/>
        </w:trPr>
        <w:tc>
          <w:tcPr>
            <w:tcW w:w="4118" w:type="dxa"/>
          </w:tcPr>
          <w:p w14:paraId="4CAB5011" w14:textId="77777777" w:rsidR="001B52AE" w:rsidRPr="00A24623" w:rsidRDefault="001B52AE" w:rsidP="00D93F91">
            <w:pPr>
              <w:jc w:val="center"/>
              <w:rPr>
                <w:b/>
                <w:noProof/>
              </w:rPr>
            </w:pPr>
          </w:p>
        </w:tc>
        <w:tc>
          <w:tcPr>
            <w:tcW w:w="6020" w:type="dxa"/>
            <w:vMerge/>
          </w:tcPr>
          <w:p w14:paraId="632B8A8B" w14:textId="77777777" w:rsidR="001B52AE" w:rsidRDefault="001B52AE" w:rsidP="00D93F91">
            <w:pPr>
              <w:jc w:val="center"/>
              <w:rPr>
                <w:b/>
                <w:bCs/>
              </w:rPr>
            </w:pPr>
          </w:p>
        </w:tc>
      </w:tr>
    </w:tbl>
    <w:p w14:paraId="716E800E" w14:textId="77777777" w:rsidR="001B52AE" w:rsidRPr="00E55445" w:rsidRDefault="00000000" w:rsidP="00E55445">
      <w:pPr>
        <w:rPr>
          <w:b/>
          <w:i/>
          <w:sz w:val="26"/>
        </w:rPr>
      </w:pPr>
      <w:r w:rsidRPr="00E55445">
        <w:rPr>
          <w:b/>
          <w:i/>
          <w:sz w:val="26"/>
        </w:rPr>
        <w:t xml:space="preserve">Phần đáp án câu trắc nghiệm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8"/>
        <w:gridCol w:w="1159"/>
        <w:gridCol w:w="1160"/>
        <w:gridCol w:w="1160"/>
        <w:gridCol w:w="1160"/>
        <w:gridCol w:w="1160"/>
        <w:gridCol w:w="1160"/>
        <w:gridCol w:w="1160"/>
        <w:gridCol w:w="1160"/>
      </w:tblGrid>
      <w:tr w:rsidR="009E1071" w:rsidRPr="00E55445" w14:paraId="072084C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733813D" w14:textId="3F39FB41" w:rsidR="001B52AE" w:rsidRPr="00E55445" w:rsidRDefault="00E253DB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noProof/>
                <w:sz w:val="26"/>
              </w:rPr>
              <w:drawing>
                <wp:inline distT="0" distB="0" distL="0" distR="0" wp14:anchorId="7BE08AB8" wp14:editId="6D0A4D07">
                  <wp:extent cx="741680" cy="319405"/>
                  <wp:effectExtent l="0" t="0" r="0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168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F1C738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1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F7482D0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2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3CB4CBD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3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94BCD11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4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C070049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5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3A2B4B4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6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3FB4279" w14:textId="77777777" w:rsidR="001B52AE" w:rsidRPr="00E55445" w:rsidRDefault="00000000" w:rsidP="00E55445">
            <w:pPr>
              <w:jc w:val="center"/>
              <w:rPr>
                <w:b/>
                <w:i/>
                <w:sz w:val="26"/>
              </w:rPr>
            </w:pPr>
            <w:r w:rsidRPr="00E55445">
              <w:rPr>
                <w:b/>
                <w:i/>
                <w:sz w:val="26"/>
              </w:rPr>
              <w:t>007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931D0B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i/>
                <w:sz w:val="26"/>
              </w:rPr>
              <w:t>008</w:t>
            </w:r>
          </w:p>
        </w:tc>
      </w:tr>
      <w:tr w:rsidR="009E1071" w:rsidRPr="00E55445" w14:paraId="022CC8C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593663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2C6341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8C9087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357446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5E72B1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06C4D6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5E36F1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129C88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AFFCB7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0E440DE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B1F62F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E24946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C5EB2E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80294B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60F5AD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61CAC5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50C755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9FDC46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7644F5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23D29C5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3D710B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CA9319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1E06A6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95E2D7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D02C50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E4CBFF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16CF8D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C940E7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6FC303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1C8E99A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1C4F18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B7290C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529CA4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F41324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33186C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E0C961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3E6349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17B541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356307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05ED9A1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5A973A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0C5F12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4C072A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5FC421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97F83A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BEB8D9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6A2C7F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DDE5C4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686A17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3EE1D96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73C425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DCAA88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2AF119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143891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6EEA45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C22D8B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FE1F3F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A5A6AF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9C6135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27F4E62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95D758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1723EE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6E3871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1C19A0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B3DD16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967F3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19AEF9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FE65DC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3A97B8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9E1071" w:rsidRPr="00E55445" w14:paraId="02F0663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92D2BA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4F13B5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57ECBD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C5E5F9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B85894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CEF705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8B45D8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A7564F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4AFAF9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36B8893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B8CFE9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B10388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854A68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86221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ED6FFB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91DA37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113FF3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732C0A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11611E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1BACB55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075618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22AF0E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469842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EFE72C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86FEA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FE376B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44E8A6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41F3F5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DCCFA5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3931939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BB6C83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E2BC37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FF786A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5F4776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E9564A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442A03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B0990D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9062B5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CB8D0D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76DAB1F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DF7D18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72D574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179D33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9AA084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B0C775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84A2B0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060914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3B1B79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3DE010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0F15ECB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EEA996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90B559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2DF478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AC8502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1B6B10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8B2CF8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ED07AC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F0242F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4CFB31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9E1071" w:rsidRPr="00E55445" w14:paraId="67131FD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72627C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DCFEEB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D05563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0C877B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5A62A4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2B0F4D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9AD5FB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B3D4B7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983F9C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5419C30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3B84F7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0CC9CE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4AD527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84190A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657F07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6B131A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6CA38B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6EDCF8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C3EE66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9E1071" w:rsidRPr="00E55445" w14:paraId="561A807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B5BB39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8049B3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3C3693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AA853D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6A48E4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1F2543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894A9F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A48BA6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324CEB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572091B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1BF547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417F6A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65F337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D458C2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01DC78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17C2AF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389CE1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8B3A88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F547BD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6ABBD63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7822D4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810184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C7FE53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18A047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6D92E2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4CB822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E4BF32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BCA7E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A81A5A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63D3833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3152BA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E38B0A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FDE1B0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6C0FC3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498CE3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52C77C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5FB54D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5F3D17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5B7B62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50CA495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45D52F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B445E8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8EABBC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0339D1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71F1BC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F789A1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0BD8BC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A8161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563CD5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05A22C5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B6D7A2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1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1F436A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0E1BB0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ED1AA6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C83129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B6D739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0F8330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CC9B4B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125791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9E1071" w:rsidRPr="00E55445" w14:paraId="4FA2710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98BAAB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2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E20452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708F45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D931A1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F5C54F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4358B6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5320DC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C47E5A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D415D3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9E1071" w:rsidRPr="00E55445" w14:paraId="288ACE1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5D8110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3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D115B4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E7C60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FA4D18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1074A3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FB5EFF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1C409C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8B9342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413D97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56BBBB3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011786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4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94634F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56B685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48F6FD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C2131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96476D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E2EC84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3C626E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3CF675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4929E69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B09DB3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5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42B833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456356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A4B17B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DD8BD6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EE661D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74578D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F3A697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EECB00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2D4CD51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77F235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6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37B923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6A4A75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5B37A6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16BD98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184B95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BC6A89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F3E0BA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A5295E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401766F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798CDD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7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C1CB6A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498C61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3F53A5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1CD47A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B43604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D293D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37E4A1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EEE1E9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4F2CBB9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CD5AD8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8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C6EFCC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8E4CF0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CE77D9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7C8C95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CE1DCA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FDA29C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F8101D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3318E4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0C86ADE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2269DA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9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E7ACFC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882FE4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461147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B5A5DE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4D0ACB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47E23B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62C476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BBBBE7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1873F35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5C951A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0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74D4C8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B7CC17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C179CF8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0EDB7A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AAB485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8027D0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2827BEF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2D9613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070CBFD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34C3C6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1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EB5504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CD54AA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D9D852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F0990D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057A9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63BE1F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257CF8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DC0C33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9E1071" w:rsidRPr="00E55445" w14:paraId="6EFFD30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F274AF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2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1735BE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19A01B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C409DE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5F75BD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D8B6A0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86E577D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C1F604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ABD660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9E1071" w:rsidRPr="00E55445" w14:paraId="4784F76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74FFED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3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2EFB68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13B072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08E4B66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DEF4592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F4CD0C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0F1200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D65A06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5EC85C2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073E28C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312ED39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4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8238B43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6A23DDE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92C2DC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EE5647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14B1685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8ABD3A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2E3270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7F5BFE77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9E1071" w:rsidRPr="00E55445" w14:paraId="519E97E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6AEEC0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5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2FA28A70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09A5AAC1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33946D34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02E3B7B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68ACC47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46FAAAFA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97E222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550" w:type="pct"/>
            <w:tcMar>
              <w:left w:w="0" w:type="dxa"/>
              <w:right w:w="0" w:type="dxa"/>
            </w:tcMar>
          </w:tcPr>
          <w:p w14:paraId="16F1B44C" w14:textId="77777777" w:rsidR="001B52AE" w:rsidRPr="00E55445" w:rsidRDefault="00000000" w:rsidP="00E55445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</w:tbl>
    <w:p w14:paraId="4C377AE0" w14:textId="11931D25" w:rsidR="00032DF4" w:rsidRDefault="00032DF4" w:rsidP="00E55445">
      <w:pPr>
        <w:rPr>
          <w:sz w:val="26"/>
        </w:rPr>
      </w:pPr>
    </w:p>
    <w:p w14:paraId="610708B0" w14:textId="668CC1FE" w:rsidR="00032DF4" w:rsidRPr="00627496" w:rsidRDefault="00032DF4" w:rsidP="008C7DA0">
      <w:pPr>
        <w:rPr>
          <w:b/>
          <w:sz w:val="26"/>
          <w:szCs w:val="26"/>
        </w:rPr>
      </w:pPr>
      <w:r>
        <w:rPr>
          <w:sz w:val="26"/>
        </w:rPr>
        <w:br w:type="page"/>
      </w:r>
      <w:r w:rsidR="00C81F70" w:rsidRPr="00E55445">
        <w:rPr>
          <w:b/>
          <w:i/>
          <w:sz w:val="26"/>
        </w:rPr>
        <w:lastRenderedPageBreak/>
        <w:t xml:space="preserve">Phần đáp án </w:t>
      </w:r>
      <w:r w:rsidR="00C81F70">
        <w:rPr>
          <w:b/>
          <w:i/>
          <w:sz w:val="26"/>
        </w:rPr>
        <w:t>TỰ LUẬN</w:t>
      </w:r>
    </w:p>
    <w:tbl>
      <w:tblPr>
        <w:tblStyle w:val="TableGrid1"/>
        <w:tblW w:w="10627" w:type="dxa"/>
        <w:tblLook w:val="04A0" w:firstRow="1" w:lastRow="0" w:firstColumn="1" w:lastColumn="0" w:noHBand="0" w:noVBand="1"/>
      </w:tblPr>
      <w:tblGrid>
        <w:gridCol w:w="5242"/>
        <w:gridCol w:w="802"/>
        <w:gridCol w:w="3771"/>
        <w:gridCol w:w="812"/>
      </w:tblGrid>
      <w:tr w:rsidR="00032DF4" w:rsidRPr="00627496" w14:paraId="2345B684" w14:textId="77777777" w:rsidTr="00D679B7">
        <w:tc>
          <w:tcPr>
            <w:tcW w:w="9776" w:type="dxa"/>
            <w:gridSpan w:val="3"/>
          </w:tcPr>
          <w:p w14:paraId="65E53F25" w14:textId="77777777" w:rsidR="00032DF4" w:rsidRPr="001B7B6C" w:rsidRDefault="00032DF4" w:rsidP="00D679B7">
            <w:pPr>
              <w:spacing w:before="40" w:line="360" w:lineRule="auto"/>
              <w:rPr>
                <w:sz w:val="26"/>
                <w:szCs w:val="26"/>
              </w:rPr>
            </w:pPr>
            <w:r w:rsidRPr="001B7B6C">
              <w:rPr>
                <w:b/>
                <w:sz w:val="26"/>
                <w:szCs w:val="26"/>
              </w:rPr>
              <w:t xml:space="preserve">Câu 36: </w:t>
            </w:r>
            <w:r w:rsidRPr="001B7B6C">
              <w:rPr>
                <w:sz w:val="26"/>
                <w:szCs w:val="26"/>
              </w:rPr>
              <w:t xml:space="preserve">Điểm thi của lớp 10C của một trường Trung học phổ thông được trình bày ở bảng phân bố tần số sau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13"/>
              <w:gridCol w:w="841"/>
              <w:gridCol w:w="1127"/>
              <w:gridCol w:w="1127"/>
              <w:gridCol w:w="1127"/>
              <w:gridCol w:w="1127"/>
              <w:gridCol w:w="1127"/>
            </w:tblGrid>
            <w:tr w:rsidR="00032DF4" w:rsidRPr="001B7B6C" w14:paraId="0204B59D" w14:textId="77777777" w:rsidTr="00D679B7">
              <w:trPr>
                <w:jc w:val="center"/>
              </w:trPr>
              <w:tc>
                <w:tcPr>
                  <w:tcW w:w="1413" w:type="dxa"/>
                  <w:shd w:val="clear" w:color="auto" w:fill="auto"/>
                </w:tcPr>
                <w:p w14:paraId="26B46E45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Điểm thi</w:t>
                  </w:r>
                </w:p>
              </w:tc>
              <w:tc>
                <w:tcPr>
                  <w:tcW w:w="841" w:type="dxa"/>
                  <w:shd w:val="clear" w:color="auto" w:fill="auto"/>
                </w:tcPr>
                <w:p w14:paraId="72F72242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0DEA2BFA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6BA5BBCE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5022D18F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62CE4160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1DAEE555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10</w:t>
                  </w:r>
                </w:p>
              </w:tc>
            </w:tr>
            <w:tr w:rsidR="00032DF4" w:rsidRPr="001B7B6C" w14:paraId="3BD87019" w14:textId="77777777" w:rsidTr="00D679B7">
              <w:trPr>
                <w:jc w:val="center"/>
              </w:trPr>
              <w:tc>
                <w:tcPr>
                  <w:tcW w:w="1413" w:type="dxa"/>
                  <w:shd w:val="clear" w:color="auto" w:fill="auto"/>
                </w:tcPr>
                <w:p w14:paraId="09B8039B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Tần số</w:t>
                  </w:r>
                </w:p>
              </w:tc>
              <w:tc>
                <w:tcPr>
                  <w:tcW w:w="841" w:type="dxa"/>
                  <w:shd w:val="clear" w:color="auto" w:fill="auto"/>
                </w:tcPr>
                <w:p w14:paraId="736F144B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076A80EB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1BE06F7F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0C22107D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11DF4B7A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127" w:type="dxa"/>
                  <w:shd w:val="clear" w:color="auto" w:fill="auto"/>
                </w:tcPr>
                <w:p w14:paraId="3E5F4669" w14:textId="77777777" w:rsidR="00032DF4" w:rsidRPr="001B7B6C" w:rsidRDefault="00032DF4" w:rsidP="00D679B7">
                  <w:pPr>
                    <w:tabs>
                      <w:tab w:val="left" w:pos="284"/>
                    </w:tabs>
                    <w:spacing w:before="40" w:line="360" w:lineRule="auto"/>
                    <w:jc w:val="center"/>
                    <w:rPr>
                      <w:rFonts w:eastAsia="Arial"/>
                      <w:b/>
                      <w:sz w:val="26"/>
                      <w:szCs w:val="26"/>
                    </w:rPr>
                  </w:pPr>
                  <w:r w:rsidRPr="001B7B6C">
                    <w:rPr>
                      <w:rFonts w:eastAsia="Arial"/>
                      <w:b/>
                      <w:sz w:val="26"/>
                      <w:szCs w:val="26"/>
                    </w:rPr>
                    <w:t>2</w:t>
                  </w:r>
                </w:p>
              </w:tc>
            </w:tr>
          </w:tbl>
          <w:p w14:paraId="79515103" w14:textId="0AA627E0" w:rsidR="00032DF4" w:rsidRPr="00627496" w:rsidRDefault="00032DF4" w:rsidP="00D679B7">
            <w:pPr>
              <w:tabs>
                <w:tab w:val="left" w:pos="284"/>
              </w:tabs>
              <w:spacing w:before="40" w:line="360" w:lineRule="auto"/>
              <w:rPr>
                <w:bCs/>
                <w:sz w:val="26"/>
                <w:szCs w:val="26"/>
              </w:rPr>
            </w:pPr>
            <w:r w:rsidRPr="001B7B6C">
              <w:rPr>
                <w:bCs/>
                <w:sz w:val="26"/>
                <w:szCs w:val="26"/>
              </w:rPr>
              <w:t>Tính số trung bình và phương sai của mẫu số liệu trên</w:t>
            </w:r>
            <w:r w:rsidR="003C4E2F"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851" w:type="dxa"/>
          </w:tcPr>
          <w:p w14:paraId="3F9DC970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12C70766" w14:textId="77777777" w:rsidTr="00D679B7">
        <w:tc>
          <w:tcPr>
            <w:tcW w:w="9776" w:type="dxa"/>
            <w:gridSpan w:val="3"/>
          </w:tcPr>
          <w:p w14:paraId="44779DDA" w14:textId="7A648059" w:rsidR="00032DF4" w:rsidRPr="00627496" w:rsidRDefault="00032DF4" w:rsidP="00D679B7">
            <w:pPr>
              <w:spacing w:after="240" w:line="240" w:lineRule="atLeast"/>
              <w:rPr>
                <w:rFonts w:ascii="Georgia" w:hAnsi="Arial"/>
                <w:sz w:val="26"/>
                <w:szCs w:val="26"/>
              </w:rPr>
            </w:pPr>
            <w:r w:rsidRPr="00627496">
              <w:rPr>
                <w:rFonts w:ascii="Georgia" w:hAnsi="Arial"/>
                <w:sz w:val="26"/>
                <w:szCs w:val="26"/>
              </w:rPr>
              <w:t>Trong d</w:t>
            </w:r>
            <w:r w:rsidRPr="00627496">
              <w:rPr>
                <w:rFonts w:ascii="Georgia" w:hAnsi="Arial"/>
                <w:sz w:val="26"/>
                <w:szCs w:val="26"/>
              </w:rPr>
              <w:t>ã</w:t>
            </w:r>
            <w:r w:rsidRPr="00627496">
              <w:rPr>
                <w:rFonts w:ascii="Georgia" w:hAnsi="Arial"/>
                <w:sz w:val="26"/>
                <w:szCs w:val="26"/>
              </w:rPr>
              <w:t>y s</w:t>
            </w:r>
            <w:r w:rsidRPr="00627496">
              <w:rPr>
                <w:rFonts w:ascii="Georgia" w:hAnsi="Arial"/>
                <w:sz w:val="26"/>
                <w:szCs w:val="26"/>
              </w:rPr>
              <w:t>ố</w:t>
            </w:r>
            <w:r w:rsidRPr="00627496">
              <w:rPr>
                <w:rFonts w:ascii="Georgia" w:hAnsi="Arial"/>
                <w:sz w:val="26"/>
                <w:szCs w:val="26"/>
              </w:rPr>
              <w:t xml:space="preserve"> li</w:t>
            </w:r>
            <w:r w:rsidRPr="00627496">
              <w:rPr>
                <w:rFonts w:ascii="Georgia" w:hAnsi="Arial"/>
                <w:sz w:val="26"/>
                <w:szCs w:val="26"/>
              </w:rPr>
              <w:t>ệ</w:t>
            </w:r>
            <w:r w:rsidRPr="00627496">
              <w:rPr>
                <w:rFonts w:ascii="Georgia" w:hAnsi="Arial"/>
                <w:sz w:val="26"/>
                <w:szCs w:val="26"/>
              </w:rPr>
              <w:t>u v</w:t>
            </w:r>
            <w:r w:rsidRPr="00627496">
              <w:rPr>
                <w:rFonts w:ascii="Georgia" w:hAnsi="Arial"/>
                <w:sz w:val="26"/>
                <w:szCs w:val="26"/>
              </w:rPr>
              <w:t>ề</w:t>
            </w:r>
            <w:r w:rsidRPr="00627496">
              <w:rPr>
                <w:rFonts w:ascii="Georgia" w:hAnsi="Arial"/>
                <w:sz w:val="26"/>
                <w:szCs w:val="26"/>
              </w:rPr>
              <w:t xml:space="preserve"> </w:t>
            </w:r>
            <w:r w:rsidRPr="00627496">
              <w:rPr>
                <w:rFonts w:ascii="Georgia" w:hAnsi="Arial"/>
                <w:sz w:val="26"/>
                <w:szCs w:val="26"/>
              </w:rPr>
              <w:t>đ</w:t>
            </w:r>
            <w:r w:rsidRPr="00627496">
              <w:rPr>
                <w:rFonts w:ascii="Georgia" w:hAnsi="Arial"/>
                <w:sz w:val="26"/>
                <w:szCs w:val="26"/>
              </w:rPr>
              <w:t>i</w:t>
            </w:r>
            <w:r w:rsidRPr="00627496">
              <w:rPr>
                <w:rFonts w:ascii="Georgia" w:hAnsi="Arial"/>
                <w:sz w:val="26"/>
                <w:szCs w:val="26"/>
              </w:rPr>
              <w:t>ể</w:t>
            </w:r>
            <w:r w:rsidRPr="00627496">
              <w:rPr>
                <w:rFonts w:ascii="Georgia" w:hAnsi="Arial"/>
                <w:sz w:val="26"/>
                <w:szCs w:val="26"/>
              </w:rPr>
              <w:t>m thi c</w:t>
            </w:r>
            <w:r w:rsidRPr="00627496">
              <w:rPr>
                <w:rFonts w:ascii="Georgia" w:hAnsi="Arial"/>
                <w:sz w:val="26"/>
                <w:szCs w:val="26"/>
              </w:rPr>
              <w:t>ủ</w:t>
            </w:r>
            <w:r w:rsidRPr="00627496">
              <w:rPr>
                <w:rFonts w:ascii="Georgia" w:hAnsi="Arial"/>
                <w:sz w:val="26"/>
                <w:szCs w:val="26"/>
              </w:rPr>
              <w:t>a l</w:t>
            </w:r>
            <w:r w:rsidRPr="00627496">
              <w:rPr>
                <w:rFonts w:ascii="Georgia" w:hAnsi="Arial"/>
                <w:sz w:val="26"/>
                <w:szCs w:val="26"/>
              </w:rPr>
              <w:t>ớ</w:t>
            </w:r>
            <w:r w:rsidRPr="00627496">
              <w:rPr>
                <w:rFonts w:ascii="Georgia" w:hAnsi="Arial"/>
                <w:sz w:val="26"/>
                <w:szCs w:val="26"/>
              </w:rPr>
              <w:t xml:space="preserve">p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6"/>
                </w:rPr>
                <m:t>10C</m:t>
              </m:r>
            </m:oMath>
            <w:r w:rsidRPr="00627496">
              <w:rPr>
                <w:rFonts w:ascii="Georgia" w:hAnsi="Arial"/>
                <w:sz w:val="26"/>
                <w:szCs w:val="26"/>
              </w:rPr>
              <w:t xml:space="preserve"> ta c</w:t>
            </w:r>
            <w:r w:rsidRPr="00627496">
              <w:rPr>
                <w:rFonts w:ascii="Georgia" w:hAnsi="Arial"/>
                <w:sz w:val="26"/>
                <w:szCs w:val="26"/>
              </w:rPr>
              <w:t>ó</w:t>
            </w:r>
            <w:r w:rsidRPr="00627496">
              <w:rPr>
                <w:rFonts w:ascii="Georgia" w:hAnsi="Arial"/>
                <w:sz w:val="26"/>
                <w:szCs w:val="26"/>
              </w:rPr>
              <w:t>:</w:t>
            </w:r>
          </w:p>
          <w:p w14:paraId="3BEF7B01" w14:textId="422F65CF" w:rsidR="00032DF4" w:rsidRPr="00E253DB" w:rsidRDefault="00000000" w:rsidP="00D679B7">
            <w:pPr>
              <w:spacing w:after="240" w:line="240" w:lineRule="atLeast"/>
              <w:rPr>
                <w:rFonts w:ascii="Georgia" w:hAnsi="Arial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‾"/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6"/>
                      </w:rPr>
                      <m:t>x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6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⋅</m:t>
                </m:r>
                <m:d>
                  <m:d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6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6"/>
                          </w:rPr>
                          <m:t>6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4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⋅(7.5+5.6+10.7+12.8+4.9+2.10)=7,175</m:t>
                </m:r>
              </m:oMath>
            </m:oMathPara>
          </w:p>
          <w:p w14:paraId="6D4EA1CA" w14:textId="77777777" w:rsidR="00032DF4" w:rsidRPr="00627496" w:rsidRDefault="00032DF4" w:rsidP="00D679B7">
            <w:pPr>
              <w:spacing w:after="240" w:line="240" w:lineRule="atLeast"/>
              <w:rPr>
                <w:rFonts w:ascii="Georgia" w:hAnsi="Arial"/>
                <w:sz w:val="26"/>
                <w:szCs w:val="26"/>
              </w:rPr>
            </w:pPr>
            <w:r w:rsidRPr="00627496">
              <w:rPr>
                <w:rFonts w:ascii="Georgia" w:hAnsi="Arial"/>
                <w:sz w:val="26"/>
                <w:szCs w:val="26"/>
              </w:rPr>
              <w:t>Ph</w:t>
            </w:r>
            <w:r w:rsidRPr="00627496">
              <w:rPr>
                <w:rFonts w:ascii="Georgia" w:hAnsi="Arial"/>
                <w:sz w:val="26"/>
                <w:szCs w:val="26"/>
              </w:rPr>
              <w:t>ươ</w:t>
            </w:r>
            <w:r w:rsidRPr="00627496">
              <w:rPr>
                <w:rFonts w:ascii="Georgia" w:hAnsi="Arial"/>
                <w:sz w:val="26"/>
                <w:szCs w:val="26"/>
              </w:rPr>
              <w:t>ng sai:</w:t>
            </w:r>
          </w:p>
          <w:p w14:paraId="7CA1A6B5" w14:textId="59B5AA2E" w:rsidR="00032DF4" w:rsidRPr="00E253DB" w:rsidRDefault="00000000" w:rsidP="00D679B7">
            <w:pPr>
              <w:spacing w:after="240" w:line="240" w:lineRule="atLeast"/>
              <w:rPr>
                <w:rFonts w:ascii="Georgia" w:hAnsi="Arial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m>
                  <m:mPr>
                    <m:plcHide m:val="1"/>
                    <m:cGpRule m:val="4"/>
                    <m:mcs>
                      <m:mc>
                        <m:mcPr>
                          <m:count m:val="1"/>
                          <m:mcJc m:val="right"/>
                        </m:mcPr>
                      </m:mc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6"/>
                            </w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2</m:t>
                          </m:r>
                        </m:sup>
                      </m:sSup>
                    </m:e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6"/>
                            </w:rPr>
                            <m:t>n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</w:rPr>
                        <m:t>⋅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6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⋅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6"/>
                                    </w:rPr>
                                    <m:t>-</m:t>
                                  </m:r>
                                  <m:acc>
                                    <m:accPr>
                                      <m:chr m:val="‾"/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6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⋅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6"/>
                                    </w:rPr>
                                    <m:t>-</m:t>
                                  </m:r>
                                  <m:acc>
                                    <m:accPr>
                                      <m:chr m:val="‾"/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6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6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⋅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6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Cs w:val="26"/>
                                    </w:rPr>
                                    <m:t>-</m:t>
                                  </m:r>
                                  <m:acc>
                                    <m:accPr>
                                      <m:chr m:val="‾"/>
                                      <m:ctrlPr>
                                        <w:rPr>
                                          <w:rFonts w:ascii="Cambria Math" w:hAnsi="Cambria Math"/>
                                          <w:sz w:val="26"/>
                                          <w:szCs w:val="26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Cs w:val="26"/>
                                        </w:rPr>
                                        <m:t>x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mr>
                  <m:mr>
                    <m:e/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40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</w:rPr>
                        <m:t>⋅</m:t>
                      </m:r>
                      <m:d>
                        <m:dPr>
                          <m:endChr m:val=""/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7⋅(5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5⋅(6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10⋅(7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mr>
                  <m:mr>
                    <m:e/>
                    <m:e>
                      <m:d>
                        <m:dPr>
                          <m:begChr m:val=""/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12⋅(8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4⋅(9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6"/>
                            </w:rPr>
                            <m:t>+2⋅(10-7,17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mr>
                  <m:mr>
                    <m:e/>
                    <m:e>
                      <m:r>
                        <w:rPr>
                          <w:rFonts w:ascii="Cambria Math" w:hAnsi="Cambria Math"/>
                          <w:szCs w:val="26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</w:rPr>
                        <m:t>≈1,94</m:t>
                      </m:r>
                    </m:e>
                  </m:mr>
                </m:m>
              </m:oMath>
            </m:oMathPara>
          </w:p>
        </w:tc>
        <w:tc>
          <w:tcPr>
            <w:tcW w:w="851" w:type="dxa"/>
          </w:tcPr>
          <w:p w14:paraId="60857659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7B1A1343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261F6DD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5</w:t>
            </w:r>
          </w:p>
          <w:p w14:paraId="73484A22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750EFFD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7139DA5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6938987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50FB790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27020002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032DF4" w:rsidRPr="00627496" w14:paraId="03B2F029" w14:textId="77777777" w:rsidTr="00D679B7">
        <w:tc>
          <w:tcPr>
            <w:tcW w:w="9776" w:type="dxa"/>
            <w:gridSpan w:val="3"/>
          </w:tcPr>
          <w:p w14:paraId="78739025" w14:textId="77777777" w:rsidR="00032DF4" w:rsidRPr="001B7B6C" w:rsidRDefault="00032DF4" w:rsidP="00D679B7">
            <w:pPr>
              <w:tabs>
                <w:tab w:val="left" w:pos="284"/>
              </w:tabs>
              <w:spacing w:before="40"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ọc sinh viết ngay kết quả không cho điểm</w:t>
            </w:r>
          </w:p>
        </w:tc>
        <w:tc>
          <w:tcPr>
            <w:tcW w:w="851" w:type="dxa"/>
          </w:tcPr>
          <w:p w14:paraId="046DCF36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6784AC5B" w14:textId="77777777" w:rsidTr="00D679B7">
        <w:tc>
          <w:tcPr>
            <w:tcW w:w="9776" w:type="dxa"/>
            <w:gridSpan w:val="3"/>
          </w:tcPr>
          <w:p w14:paraId="02B40873" w14:textId="20B29C45" w:rsidR="00032DF4" w:rsidRPr="00627496" w:rsidRDefault="00032DF4" w:rsidP="00D679B7">
            <w:pPr>
              <w:tabs>
                <w:tab w:val="left" w:pos="284"/>
              </w:tabs>
              <w:spacing w:before="40" w:line="360" w:lineRule="auto"/>
              <w:rPr>
                <w:b/>
                <w:sz w:val="26"/>
                <w:szCs w:val="26"/>
              </w:rPr>
            </w:pPr>
            <w:r w:rsidRPr="001B7B6C">
              <w:rPr>
                <w:b/>
                <w:sz w:val="26"/>
                <w:szCs w:val="26"/>
              </w:rPr>
              <w:t xml:space="preserve">Câu 37: </w:t>
            </w:r>
            <w:r w:rsidRPr="001B7B6C">
              <w:rPr>
                <w:bCs/>
                <w:sz w:val="26"/>
                <w:szCs w:val="26"/>
              </w:rPr>
              <w:t>Trong mặt phẳng toạ độ Oxy, cho tam giác ABC có</w:t>
            </w:r>
            <w:r w:rsidRPr="001B7B6C">
              <w:rPr>
                <w:sz w:val="26"/>
                <w:szCs w:val="26"/>
              </w:rPr>
              <w:t xml:space="preserve"> </w:t>
            </w:r>
            <w:r w:rsidR="00E253DB">
              <w:rPr>
                <w:noProof/>
                <w:position w:val="-14"/>
                <w:szCs w:val="26"/>
              </w:rPr>
              <w:drawing>
                <wp:inline distT="0" distB="0" distL="0" distR="0" wp14:anchorId="2E6C2777" wp14:editId="4672BA5A">
                  <wp:extent cx="1578610" cy="250190"/>
                  <wp:effectExtent l="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1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7B6C">
              <w:rPr>
                <w:sz w:val="26"/>
                <w:szCs w:val="26"/>
              </w:rPr>
              <w:t xml:space="preserve">. Tính chu vi của tam giác </w:t>
            </w:r>
            <w:r w:rsidR="003C4E2F">
              <w:rPr>
                <w:sz w:val="26"/>
                <w:szCs w:val="26"/>
              </w:rPr>
              <w:t>ABC.</w:t>
            </w:r>
          </w:p>
        </w:tc>
        <w:tc>
          <w:tcPr>
            <w:tcW w:w="851" w:type="dxa"/>
          </w:tcPr>
          <w:p w14:paraId="4FB4D60E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bookmarkStart w:id="3" w:name="MTBlankEqn"/>
      <w:tr w:rsidR="00032DF4" w:rsidRPr="00627496" w14:paraId="3328F814" w14:textId="77777777" w:rsidTr="00D679B7">
        <w:tc>
          <w:tcPr>
            <w:tcW w:w="9776" w:type="dxa"/>
            <w:gridSpan w:val="3"/>
          </w:tcPr>
          <w:p w14:paraId="67D504A9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B74D84">
              <w:rPr>
                <w:rFonts w:eastAsia="Times New Roman"/>
                <w:position w:val="-52"/>
              </w:rPr>
              <w:object w:dxaOrig="1260" w:dyaOrig="1280" w14:anchorId="0632BE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64pt" o:ole="">
                  <v:imagedata r:id="rId8" o:title=""/>
                </v:shape>
                <o:OLEObject Type="Embed" ProgID="Equation.DSMT4" ShapeID="_x0000_i1025" DrawAspect="Content" ObjectID="_1765131113" r:id="rId9"/>
              </w:object>
            </w:r>
            <w:bookmarkEnd w:id="3"/>
          </w:p>
        </w:tc>
        <w:tc>
          <w:tcPr>
            <w:tcW w:w="851" w:type="dxa"/>
          </w:tcPr>
          <w:p w14:paraId="7220ACEB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A96B84B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75</w:t>
            </w:r>
          </w:p>
        </w:tc>
      </w:tr>
      <w:tr w:rsidR="00032DF4" w:rsidRPr="00627496" w14:paraId="73AAAF5C" w14:textId="77777777" w:rsidTr="00D679B7">
        <w:tc>
          <w:tcPr>
            <w:tcW w:w="9776" w:type="dxa"/>
            <w:gridSpan w:val="3"/>
          </w:tcPr>
          <w:p w14:paraId="45C1E125" w14:textId="51C11F39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w:r w:rsidRPr="00627496">
              <w:rPr>
                <w:sz w:val="26"/>
                <w:szCs w:val="26"/>
              </w:rPr>
              <w:t>Chu vi tam giác bằng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Cs w:val="26"/>
                </w:rPr>
                <m:t>AB+AC+BC=</m:t>
              </m:r>
            </m:oMath>
            <w:r w:rsidRPr="00627496">
              <w:rPr>
                <w:sz w:val="26"/>
                <w:szCs w:val="26"/>
              </w:rPr>
              <w:t xml:space="preserve"> </w:t>
            </w:r>
            <w:r w:rsidRPr="00B74D84">
              <w:rPr>
                <w:rFonts w:eastAsia="Times New Roman"/>
                <w:position w:val="-8"/>
              </w:rPr>
              <w:object w:dxaOrig="1320" w:dyaOrig="380" w14:anchorId="63C005EE">
                <v:shape id="_x0000_i1026" type="#_x0000_t75" style="width:66pt;height:19pt" o:ole="">
                  <v:imagedata r:id="rId10" o:title=""/>
                </v:shape>
                <o:OLEObject Type="Embed" ProgID="Equation.DSMT4" ShapeID="_x0000_i1026" DrawAspect="Content" ObjectID="_1765131114" r:id="rId11"/>
              </w:object>
            </w:r>
          </w:p>
        </w:tc>
        <w:tc>
          <w:tcPr>
            <w:tcW w:w="851" w:type="dxa"/>
          </w:tcPr>
          <w:p w14:paraId="39E72607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032DF4" w:rsidRPr="00627496" w14:paraId="5D3F33DF" w14:textId="77777777" w:rsidTr="00D679B7">
        <w:tc>
          <w:tcPr>
            <w:tcW w:w="9776" w:type="dxa"/>
            <w:gridSpan w:val="3"/>
          </w:tcPr>
          <w:p w14:paraId="76164DEF" w14:textId="77777777" w:rsidR="00032DF4" w:rsidRPr="0018205B" w:rsidRDefault="00032DF4" w:rsidP="00D679B7">
            <w:pPr>
              <w:tabs>
                <w:tab w:val="left" w:pos="284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ọc sinh viết ngay kết quả chu vi không thể hiện độ dài các cạnh không cho điểm</w:t>
            </w:r>
          </w:p>
        </w:tc>
        <w:tc>
          <w:tcPr>
            <w:tcW w:w="851" w:type="dxa"/>
          </w:tcPr>
          <w:p w14:paraId="50B8D138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4C77230A" w14:textId="77777777" w:rsidTr="00D679B7">
        <w:tc>
          <w:tcPr>
            <w:tcW w:w="9776" w:type="dxa"/>
            <w:gridSpan w:val="3"/>
          </w:tcPr>
          <w:p w14:paraId="5CB5ECBE" w14:textId="23FE8756" w:rsidR="00032DF4" w:rsidRPr="00627496" w:rsidRDefault="00032DF4" w:rsidP="00D679B7">
            <w:pPr>
              <w:tabs>
                <w:tab w:val="left" w:pos="992"/>
              </w:tabs>
              <w:spacing w:before="40"/>
              <w:rPr>
                <w:sz w:val="26"/>
                <w:szCs w:val="26"/>
              </w:rPr>
            </w:pPr>
            <w:r w:rsidRPr="001B7B6C">
              <w:rPr>
                <w:b/>
                <w:sz w:val="26"/>
                <w:szCs w:val="26"/>
              </w:rPr>
              <w:t xml:space="preserve">Câu 38: </w:t>
            </w:r>
            <w:r>
              <w:rPr>
                <w:noProof/>
                <w:sz w:val="26"/>
                <w:szCs w:val="26"/>
              </w:rPr>
              <w:t>Ông An có thửa đất hình tứ giác ABCD (hình vẽ) có số đo</w:t>
            </w:r>
            <w:r w:rsidR="00E253DB">
              <w:rPr>
                <w:noProof/>
                <w:position w:val="-10"/>
                <w:szCs w:val="26"/>
              </w:rPr>
              <w:drawing>
                <wp:inline distT="0" distB="0" distL="0" distR="0" wp14:anchorId="58B06D5A" wp14:editId="42BE9247">
                  <wp:extent cx="2156460" cy="20701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646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7B6C">
              <w:rPr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>và góc</w:t>
            </w:r>
            <w:r w:rsidRPr="00B74D84">
              <w:rPr>
                <w:rFonts w:eastAsia="Times New Roman"/>
                <w:position w:val="-10"/>
              </w:rPr>
              <w:object w:dxaOrig="1400" w:dyaOrig="420" w14:anchorId="035FF323">
                <v:shape id="_x0000_i1027" type="#_x0000_t75" style="width:70pt;height:21pt" o:ole="">
                  <v:imagedata r:id="rId13" o:title=""/>
                </v:shape>
                <o:OLEObject Type="Embed" ProgID="Equation.DSMT4" ShapeID="_x0000_i1027" DrawAspect="Content" ObjectID="_1765131115" r:id="rId14"/>
              </w:object>
            </w:r>
            <w:r w:rsidRPr="00B74D84">
              <w:rPr>
                <w:rFonts w:eastAsia="Times New Roman"/>
                <w:position w:val="-6"/>
              </w:rPr>
              <w:object w:dxaOrig="1340" w:dyaOrig="380" w14:anchorId="12FF263D">
                <v:shape id="_x0000_i1028" type="#_x0000_t75" style="width:67.5pt;height:19pt" o:ole="">
                  <v:imagedata r:id="rId15" o:title=""/>
                </v:shape>
                <o:OLEObject Type="Embed" ProgID="Equation.DSMT4" ShapeID="_x0000_i1028" DrawAspect="Content" ObjectID="_1765131116" r:id="rId16"/>
              </w:object>
            </w:r>
            <w:r w:rsidRPr="001B7B6C">
              <w:rPr>
                <w:sz w:val="26"/>
                <w:szCs w:val="26"/>
              </w:rPr>
              <w:t>Tính giá trị thửa đất của ông An, biết rằng giá đất là 12 triệu</w:t>
            </w:r>
            <w:r>
              <w:rPr>
                <w:sz w:val="26"/>
                <w:szCs w:val="26"/>
              </w:rPr>
              <w:t xml:space="preserve"> đồng</w:t>
            </w:r>
            <w:r w:rsidRPr="00B74D84">
              <w:rPr>
                <w:rFonts w:eastAsia="Times New Roman"/>
                <w:position w:val="-6"/>
              </w:rPr>
              <w:object w:dxaOrig="540" w:dyaOrig="340" w14:anchorId="616A9F31">
                <v:shape id="_x0000_i1029" type="#_x0000_t75" style="width:27pt;height:17pt" o:ole="">
                  <v:imagedata r:id="rId17" o:title=""/>
                </v:shape>
                <o:OLEObject Type="Embed" ProgID="Equation.DSMT4" ShapeID="_x0000_i1029" DrawAspect="Content" ObjectID="_1765131117" r:id="rId18"/>
              </w:object>
            </w:r>
            <w:r>
              <w:rPr>
                <w:sz w:val="26"/>
                <w:szCs w:val="22"/>
              </w:rPr>
              <w:t>( các phép tính làm tròn đến hàng phần trăm).</w:t>
            </w:r>
          </w:p>
        </w:tc>
        <w:tc>
          <w:tcPr>
            <w:tcW w:w="851" w:type="dxa"/>
          </w:tcPr>
          <w:p w14:paraId="4A482318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11B5F2D4" w14:textId="77777777" w:rsidTr="00D679B7">
        <w:tc>
          <w:tcPr>
            <w:tcW w:w="6374" w:type="dxa"/>
            <w:gridSpan w:val="2"/>
          </w:tcPr>
          <w:p w14:paraId="11880FE0" w14:textId="01C9AEFA" w:rsidR="00032DF4" w:rsidRPr="00E253DB" w:rsidRDefault="00000000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AC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12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6"/>
                  </w:rPr>
                  <m:t>-2.6.12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cos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1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6"/>
                          </w:rPr>
                          <m:t>0</m:t>
                        </m:r>
                      </m:sup>
                    </m:sSup>
                  </m:e>
                </m:func>
              </m:oMath>
            </m:oMathPara>
          </w:p>
          <w:p w14:paraId="2BD5C4AA" w14:textId="1149ABBB" w:rsidR="00032DF4" w:rsidRPr="00E253DB" w:rsidRDefault="00E253DB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6"/>
                  </w:rPr>
                  <m:t>AC≈15,14 m</m:t>
                </m:r>
              </m:oMath>
            </m:oMathPara>
          </w:p>
          <w:p w14:paraId="42E681C1" w14:textId="12BB89AD" w:rsidR="00032DF4" w:rsidRPr="00E253DB" w:rsidRDefault="00000000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6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szCs w:val="26"/>
                      </w:rPr>
                      <m:t>sin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BAC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6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szCs w:val="26"/>
                      </w:rPr>
                      <m:t>si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6"/>
                          </w:rPr>
                          <m:t>1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6"/>
                          </w:rPr>
                          <m:t>0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Cs w:val="26"/>
                  </w:rPr>
                  <m:t>⇒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6"/>
                      </w:rPr>
                      <m:t>BAC</m:t>
                    </m:r>
                  </m:e>
                </m:acc>
                <m:r>
                  <w:rPr>
                    <w:rFonts w:ascii="Cambria Math" w:hAnsi="Cambria Math"/>
                    <w:szCs w:val="26"/>
                  </w:rPr>
                  <m:t>≈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48,14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0</m:t>
                    </m:r>
                  </m:sup>
                </m:sSup>
              </m:oMath>
            </m:oMathPara>
          </w:p>
          <w:p w14:paraId="200C9458" w14:textId="33C698B2" w:rsidR="00032DF4" w:rsidRPr="00E253DB" w:rsidRDefault="00E253DB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Cs w:val="26"/>
                  </w:rPr>
                  <m:t>⇒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6"/>
                      </w:rPr>
                      <m:t>DAC</m:t>
                    </m:r>
                  </m:e>
                </m:acc>
                <m:r>
                  <w:rPr>
                    <w:rFonts w:ascii="Cambria Math" w:hAnsi="Cambria Math"/>
                    <w:szCs w:val="26"/>
                  </w:rPr>
                  <m:t>≈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51,86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402" w:type="dxa"/>
          </w:tcPr>
          <w:p w14:paraId="1DA3B589" w14:textId="0BB3EA2A" w:rsidR="00032DF4" w:rsidRPr="00627496" w:rsidRDefault="00E253DB" w:rsidP="00D679B7">
            <w:pPr>
              <w:tabs>
                <w:tab w:val="left" w:pos="284"/>
              </w:tabs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A1F1C0A" wp14:editId="499D8E51">
                      <wp:simplePos x="0" y="0"/>
                      <wp:positionH relativeFrom="column">
                        <wp:posOffset>748569</wp:posOffset>
                      </wp:positionH>
                      <wp:positionV relativeFrom="paragraph">
                        <wp:posOffset>324844</wp:posOffset>
                      </wp:positionV>
                      <wp:extent cx="974785" cy="1093794"/>
                      <wp:effectExtent l="0" t="0" r="34925" b="30480"/>
                      <wp:wrapNone/>
                      <wp:docPr id="436323595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974785" cy="1093794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98CE30" id="Straight Connector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5pt,25.6pt" to="135.7pt,1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FO1zQEAAIUDAAAOAAAAZHJzL2Uyb0RvYy54bWysU01v2zAMvQ/YfxB0X+xk3ZIYcXpo0F2K&#10;rUDb3VlZsoXpC6IWO/9+lJym3XYb5oMgiuIT3+Pz7nqyhh1lRO1dy5eLmjPphO+061v+9Hj7YcMZ&#10;JnAdGO9ky08S+fX+/bvdGBq58oM3nYyMQBw2Y2j5kFJoqgrFIC3gwgfpKKl8tJAojH3VRRgJ3Zpq&#10;Vdefq9HHLkQvJCKdHuYk3xd8paRI35RCmZhpOfWWyhrL+pzXar+Dpo8QBi3ObcA/dGFBO3r0AnWA&#10;BOxn1H9BWS2iR6/SQnhbeaW0kIUDsVnWf7B5GCDIwoXEwXCRCf8frPh6vHH3MbcuJvcQ7rz4gSRK&#10;NQZsLskcYJivTSpapowO32nehTOxYFOR9HSRVE6JCTrcrq/Wm0+cCUot6+3H9fYqa15Bk3HysyFi&#10;+iK9ZXnTcqNdpgwNHO8wzVdfruRj52+1MWVsxrGRUFfrmiYrgNyjDCTa2tC1HF3PGZiebClSLJDo&#10;je5yeQbCE96YyI5AziBDdX58pKY5M4CJEsSkfOdufyvN/RwAh7m4pGYjWZ3IzUbblm/eVhuXX5TF&#10;j2dWr5Lm3bPvTvfxRXeadZHo7Mtsprdxmc7r37P/BQAA//8DAFBLAwQUAAYACAAAACEAV9UcPN0A&#10;AAAKAQAADwAAAGRycy9kb3ducmV2LnhtbEyPwU7DMAyG70i8Q2QkbixtWenomk7T0OC8jQfIGtNU&#10;a5zSZFt5e8yJ3fzLn35/rlaT68UFx9B5UpDOEhBIjTcdtQo+D9unBYgQNRnde0IFPxhgVd/fVbo0&#10;/ko7vOxjK7iEQqkV2BiHUsrQWHQ6zPyAxLsvPzodOY6tNKO+crnrZZYkL9LpjviC1QNuLDan/dkp&#10;2GzNx9q/Fbv3xbch6w923uSTUo8P03oJIuIU/2H402d1qNnp6M9kgug5p8UrowryNAPBQFakcxBH&#10;HrLnHGRdydsX6l8AAAD//wMAUEsBAi0AFAAGAAgAAAAhALaDOJL+AAAA4QEAABMAAAAAAAAAAAAA&#10;AAAAAAAAAFtDb250ZW50X1R5cGVzXS54bWxQSwECLQAUAAYACAAAACEAOP0h/9YAAACUAQAACwAA&#10;AAAAAAAAAAAAAAAvAQAAX3JlbHMvLnJlbHNQSwECLQAUAAYACAAAACEAXFRTtc0BAACFAwAADgAA&#10;AAAAAAAAAAAAAAAuAgAAZHJzL2Uyb0RvYy54bWxQSwECLQAUAAYACAAAACEAV9UcPN0AAAAKAQAA&#10;DwAAAAAAAAAAAAAAAAAnBAAAZHJzL2Rvd25yZXYueG1sUEsFBgAAAAAEAAQA8wAAADEFAAAAAA==&#10;" strokecolor="windowText" strokeweight="1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032DF4">
              <w:rPr>
                <w:b/>
                <w:noProof/>
                <w:szCs w:val="26"/>
              </w:rPr>
              <w:drawing>
                <wp:inline distT="0" distB="0" distL="0" distR="0" wp14:anchorId="5D84B2A5" wp14:editId="34992F95">
                  <wp:extent cx="1290169" cy="1512000"/>
                  <wp:effectExtent l="0" t="0" r="5715" b="0"/>
                  <wp:docPr id="109" name="Picture 753865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38650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0169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14:paraId="2C77F9C6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5142F0B7" w14:textId="77777777" w:rsidTr="00D679B7">
        <w:tc>
          <w:tcPr>
            <w:tcW w:w="9776" w:type="dxa"/>
            <w:gridSpan w:val="3"/>
          </w:tcPr>
          <w:p w14:paraId="0C3176F3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w:r w:rsidRPr="00627496">
              <w:rPr>
                <w:sz w:val="26"/>
                <w:szCs w:val="26"/>
              </w:rPr>
              <w:lastRenderedPageBreak/>
              <w:t>Diện tích thửa đất</w:t>
            </w:r>
          </w:p>
          <w:p w14:paraId="60AD0A23" w14:textId="48080264" w:rsidR="00032DF4" w:rsidRPr="00E253DB" w:rsidRDefault="00000000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ABCD</m:t>
                    </m:r>
                  </m:sub>
                </m:sSub>
                <m:r>
                  <w:rPr>
                    <w:rFonts w:ascii="Cambria Math" w:hAnsi="Cambria Math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∆ACD</m:t>
                    </m:r>
                  </m:sub>
                </m:sSub>
                <m:r>
                  <w:rPr>
                    <w:rFonts w:ascii="Cambria Math" w:hAnsi="Cambria Math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6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Cs w:val="26"/>
                      </w:rPr>
                      <m:t>ABC</m:t>
                    </m:r>
                  </m:sub>
                </m:sSub>
                <m:r>
                  <w:rPr>
                    <w:rFonts w:ascii="Cambria Math" w:hAnsi="Cambria Math"/>
                    <w:szCs w:val="26"/>
                  </w:rPr>
                  <m:t>≈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6"/>
                  </w:rPr>
                  <m:t>.14.15,14.si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51,86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Cs w:val="26"/>
                  </w:rPr>
                  <m:t>.6.12.si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110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0</m:t>
                    </m:r>
                  </m:sup>
                </m:sSup>
              </m:oMath>
            </m:oMathPara>
          </w:p>
          <w:p w14:paraId="696AD3F4" w14:textId="6E1267FD" w:rsidR="00032DF4" w:rsidRPr="00E253DB" w:rsidRDefault="00E253DB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Cs w:val="26"/>
                  </w:rPr>
                  <m:t>≈117,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851" w:type="dxa"/>
          </w:tcPr>
          <w:p w14:paraId="42521F6B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38C154D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01A051D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032DF4" w:rsidRPr="00627496" w14:paraId="5A0549FC" w14:textId="77777777" w:rsidTr="00D679B7">
        <w:tc>
          <w:tcPr>
            <w:tcW w:w="9776" w:type="dxa"/>
            <w:gridSpan w:val="3"/>
          </w:tcPr>
          <w:p w14:paraId="10198BC1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w:r w:rsidRPr="00627496">
              <w:rPr>
                <w:sz w:val="26"/>
                <w:szCs w:val="26"/>
              </w:rPr>
              <w:t>Giá trị thửa đất là: 1.406,16 ( triệu đồng)</w:t>
            </w:r>
          </w:p>
        </w:tc>
        <w:tc>
          <w:tcPr>
            <w:tcW w:w="851" w:type="dxa"/>
          </w:tcPr>
          <w:p w14:paraId="3F131479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032DF4" w:rsidRPr="00627496" w14:paraId="17CD762A" w14:textId="77777777" w:rsidTr="00D679B7">
        <w:tc>
          <w:tcPr>
            <w:tcW w:w="9776" w:type="dxa"/>
            <w:gridSpan w:val="3"/>
          </w:tcPr>
          <w:p w14:paraId="17F43532" w14:textId="69E9AA5C" w:rsidR="00032DF4" w:rsidRPr="00791189" w:rsidRDefault="00032DF4" w:rsidP="00D679B7">
            <w:pPr>
              <w:tabs>
                <w:tab w:val="left" w:pos="284"/>
              </w:tabs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 w:rsidRPr="00791189">
              <w:rPr>
                <w:b/>
                <w:bCs/>
                <w:sz w:val="26"/>
                <w:szCs w:val="26"/>
              </w:rPr>
              <w:t>Học sinh qua các bước làm tròn ra diện tích 117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6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6"/>
                    </w:rPr>
                    <m:t>2</m:t>
                  </m:r>
                </m:sup>
              </m:sSup>
            </m:oMath>
            <w:r w:rsidRPr="00791189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 xml:space="preserve">vẫn </w:t>
            </w:r>
            <w:r w:rsidRPr="00791189">
              <w:rPr>
                <w:b/>
                <w:bCs/>
                <w:sz w:val="26"/>
                <w:szCs w:val="26"/>
              </w:rPr>
              <w:t>cho điểm tối đa</w:t>
            </w:r>
          </w:p>
        </w:tc>
        <w:tc>
          <w:tcPr>
            <w:tcW w:w="851" w:type="dxa"/>
          </w:tcPr>
          <w:p w14:paraId="0EA9812E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522E182C" w14:textId="77777777" w:rsidTr="00D679B7">
        <w:tc>
          <w:tcPr>
            <w:tcW w:w="9776" w:type="dxa"/>
            <w:gridSpan w:val="3"/>
          </w:tcPr>
          <w:p w14:paraId="403AE26E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1B7B6C">
              <w:rPr>
                <w:b/>
                <w:sz w:val="26"/>
                <w:szCs w:val="26"/>
              </w:rPr>
              <w:t xml:space="preserve">Câu 39: </w: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Cho tam giác </w:t>
            </w:r>
            <w:r w:rsidRPr="00B74D84">
              <w:rPr>
                <w:rFonts w:eastAsia="Times New Roman"/>
                <w:position w:val="-6"/>
              </w:rPr>
              <w:object w:dxaOrig="600" w:dyaOrig="279" w14:anchorId="5269FB02">
                <v:shape id="_x0000_i1030" type="#_x0000_t75" style="width:30pt;height:14.5pt" o:ole="">
                  <v:imagedata r:id="rId20" o:title=""/>
                </v:shape>
                <o:OLEObject Type="Embed" ProgID="Equation.DSMT4" ShapeID="_x0000_i1030" DrawAspect="Content" ObjectID="_1765131118" r:id="rId21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có </w:t>
            </w:r>
            <w:r w:rsidRPr="00B74D84">
              <w:rPr>
                <w:rFonts w:eastAsia="Times New Roman"/>
                <w:position w:val="-6"/>
              </w:rPr>
              <w:object w:dxaOrig="260" w:dyaOrig="279" w14:anchorId="46CF5E42">
                <v:shape id="_x0000_i1031" type="#_x0000_t75" style="width:13pt;height:14.5pt" o:ole="">
                  <v:imagedata r:id="rId22" o:title=""/>
                </v:shape>
                <o:OLEObject Type="Embed" ProgID="Equation.DSMT4" ShapeID="_x0000_i1031" DrawAspect="Content" ObjectID="_1765131119" r:id="rId23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là trọng tâm. Gọi </w:t>
            </w:r>
            <w:r w:rsidRPr="00025957">
              <w:rPr>
                <w:rFonts w:eastAsia="Times New Roman"/>
                <w:position w:val="-4"/>
              </w:rPr>
              <w:object w:dxaOrig="300" w:dyaOrig="260" w14:anchorId="1C5FDE59">
                <v:shape id="_x0000_i1032" type="#_x0000_t75" style="width:15pt;height:13pt" o:ole="">
                  <v:imagedata r:id="rId24" o:title=""/>
                </v:shape>
                <o:OLEObject Type="Embed" ProgID="Equation.DSMT4" ShapeID="_x0000_i1032" DrawAspect="Content" ObjectID="_1765131120" r:id="rId25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là chân đường cao hạ từ </w:t>
            </w:r>
            <w:r w:rsidRPr="00025957">
              <w:rPr>
                <w:rFonts w:eastAsia="Times New Roman"/>
                <w:position w:val="-4"/>
              </w:rPr>
              <w:object w:dxaOrig="240" w:dyaOrig="260" w14:anchorId="24E1C40A">
                <v:shape id="_x0000_i1033" type="#_x0000_t75" style="width:12.5pt;height:13pt" o:ole="">
                  <v:imagedata r:id="rId26" o:title=""/>
                </v:shape>
                <o:OLEObject Type="Embed" ProgID="Equation.DSMT4" ShapeID="_x0000_i1033" DrawAspect="Content" ObjectID="_1765131121" r:id="rId27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sao cho </w:t>
            </w:r>
            <w:r w:rsidRPr="00B74D84">
              <w:rPr>
                <w:rFonts w:eastAsia="Times New Roman"/>
                <w:position w:val="-26"/>
              </w:rPr>
              <w:object w:dxaOrig="1300" w:dyaOrig="680" w14:anchorId="042A86F5">
                <v:shape id="_x0000_i1034" type="#_x0000_t75" style="width:65pt;height:34pt" o:ole="">
                  <v:imagedata r:id="rId28" o:title=""/>
                </v:shape>
                <o:OLEObject Type="Embed" ProgID="Equation.DSMT4" ShapeID="_x0000_i1034" DrawAspect="Content" ObjectID="_1765131122" r:id="rId29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. Điểm </w:t>
            </w:r>
            <w:r w:rsidRPr="00025957">
              <w:rPr>
                <w:rFonts w:eastAsia="Times New Roman"/>
                <w:position w:val="-4"/>
              </w:rPr>
              <w:object w:dxaOrig="340" w:dyaOrig="260" w14:anchorId="6E8817E1">
                <v:shape id="_x0000_i1035" type="#_x0000_t75" style="width:17pt;height:13pt" o:ole="">
                  <v:imagedata r:id="rId30" o:title=""/>
                </v:shape>
                <o:OLEObject Type="Embed" ProgID="Equation.DSMT4" ShapeID="_x0000_i1035" DrawAspect="Content" ObjectID="_1765131123" r:id="rId31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di động nằm trên </w:t>
            </w:r>
            <w:r w:rsidRPr="00B74D84">
              <w:rPr>
                <w:rFonts w:eastAsia="Times New Roman"/>
                <w:position w:val="-6"/>
              </w:rPr>
              <w:object w:dxaOrig="440" w:dyaOrig="279" w14:anchorId="7608F963">
                <v:shape id="_x0000_i1036" type="#_x0000_t75" style="width:22pt;height:14.5pt" o:ole="">
                  <v:imagedata r:id="rId32" o:title=""/>
                </v:shape>
                <o:OLEObject Type="Embed" ProgID="Equation.DSMT4" ShapeID="_x0000_i1036" DrawAspect="Content" ObjectID="_1765131124" r:id="rId33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sao cho </w:t>
            </w:r>
            <w:r w:rsidRPr="00B74D84">
              <w:rPr>
                <w:rFonts w:eastAsia="Times New Roman"/>
                <w:position w:val="-6"/>
              </w:rPr>
              <w:object w:dxaOrig="1260" w:dyaOrig="360" w14:anchorId="51544579">
                <v:shape id="_x0000_i1037" type="#_x0000_t75" style="width:63pt;height:18.5pt" o:ole="">
                  <v:imagedata r:id="rId34" o:title=""/>
                </v:shape>
                <o:OLEObject Type="Embed" ProgID="Equation.DSMT4" ShapeID="_x0000_i1037" DrawAspect="Content" ObjectID="_1765131125" r:id="rId35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. Tìm </w:t>
            </w:r>
            <w:r w:rsidRPr="00B74D84">
              <w:rPr>
                <w:rFonts w:eastAsia="Times New Roman"/>
                <w:position w:val="-6"/>
              </w:rPr>
              <w:object w:dxaOrig="200" w:dyaOrig="220" w14:anchorId="28FA0C33">
                <v:shape id="_x0000_i1038" type="#_x0000_t75" style="width:10pt;height:11pt" o:ole="">
                  <v:imagedata r:id="rId36" o:title=""/>
                </v:shape>
                <o:OLEObject Type="Embed" ProgID="Equation.DSMT4" ShapeID="_x0000_i1038" DrawAspect="Content" ObjectID="_1765131126" r:id="rId37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sao cho độ dài của vectơ </w:t>
            </w:r>
            <w:r w:rsidRPr="00B74D84">
              <w:rPr>
                <w:rFonts w:eastAsia="Times New Roman"/>
                <w:position w:val="-6"/>
              </w:rPr>
              <w:object w:dxaOrig="1060" w:dyaOrig="360" w14:anchorId="1BB2C0D2">
                <v:shape id="_x0000_i1039" type="#_x0000_t75" style="width:53pt;height:18.5pt" o:ole="">
                  <v:imagedata r:id="rId38" o:title=""/>
                </v:shape>
                <o:OLEObject Type="Embed" ProgID="Equation.DSMT4" ShapeID="_x0000_i1039" DrawAspect="Content" ObjectID="_1765131127" r:id="rId39"/>
              </w:object>
            </w:r>
            <w:r>
              <w:rPr>
                <w:rFonts w:eastAsia="Calibri"/>
                <w:sz w:val="26"/>
                <w:szCs w:val="22"/>
                <w:lang w:val="fr-BE"/>
              </w:rPr>
              <w:t xml:space="preserve"> đạt giá trị nhỏ nhất.</w:t>
            </w:r>
          </w:p>
        </w:tc>
        <w:tc>
          <w:tcPr>
            <w:tcW w:w="851" w:type="dxa"/>
          </w:tcPr>
          <w:p w14:paraId="2E0D6024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032DF4" w:rsidRPr="00627496" w14:paraId="6602F5D6" w14:textId="77777777" w:rsidTr="00D679B7">
        <w:tc>
          <w:tcPr>
            <w:tcW w:w="5524" w:type="dxa"/>
          </w:tcPr>
          <w:p w14:paraId="4D623AAF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b/>
                <w:sz w:val="26"/>
                <w:szCs w:val="22"/>
                <w:lang w:val="fr-BE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Dựng hình bình hành </w:t>
            </w:r>
            <w:r w:rsidRPr="00B74D84">
              <w:rPr>
                <w:rFonts w:eastAsia="Times New Roman"/>
                <w:position w:val="-6"/>
              </w:rPr>
              <w:object w:dxaOrig="780" w:dyaOrig="279" w14:anchorId="339BE5EC">
                <v:shape id="_x0000_i1040" type="#_x0000_t75" style="width:38.5pt;height:14.5pt" o:ole="">
                  <v:imagedata r:id="rId40" o:title=""/>
                </v:shape>
                <o:OLEObject Type="Embed" ProgID="Equation.DSMT4" ShapeID="_x0000_i1040" DrawAspect="Content" ObjectID="_1765131128" r:id="rId41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. </w:t>
            </w:r>
            <w:r w:rsidRPr="00627496">
              <w:rPr>
                <w:sz w:val="26"/>
                <w:szCs w:val="22"/>
                <w:lang w:val="fr-BE"/>
              </w:rPr>
              <w:t xml:space="preserve">Ta có </w:t>
            </w:r>
            <w:r w:rsidRPr="00B74D84">
              <w:rPr>
                <w:rFonts w:eastAsia="Times New Roman"/>
                <w:position w:val="-6"/>
              </w:rPr>
              <w:object w:dxaOrig="2940" w:dyaOrig="360" w14:anchorId="7ED059F5">
                <v:shape id="_x0000_i1041" type="#_x0000_t75" style="width:146.5pt;height:18.5pt" o:ole="">
                  <v:imagedata r:id="rId42" o:title=""/>
                </v:shape>
                <o:OLEObject Type="Embed" ProgID="Equation.DSMT4" ShapeID="_x0000_i1041" DrawAspect="Content" ObjectID="_1765131129" r:id="rId43"/>
              </w:object>
            </w:r>
            <w:r w:rsidRPr="00627496">
              <w:rPr>
                <w:sz w:val="26"/>
                <w:szCs w:val="22"/>
                <w:lang w:val="fr-BE"/>
              </w:rPr>
              <w:t>.</w:t>
            </w:r>
          </w:p>
          <w:p w14:paraId="4C72183A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fr-BE"/>
              </w:rPr>
            </w:pPr>
            <w:r w:rsidRPr="00627496">
              <w:rPr>
                <w:sz w:val="26"/>
                <w:szCs w:val="22"/>
                <w:lang w:val="fr-BE"/>
              </w:rPr>
              <w:t xml:space="preserve">Kẻ </w:t>
            </w:r>
            <w:r w:rsidRPr="00B74D84">
              <w:rPr>
                <w:rFonts w:eastAsia="Times New Roman"/>
                <w:position w:val="-6"/>
              </w:rPr>
              <w:object w:dxaOrig="1080" w:dyaOrig="279" w14:anchorId="1A181A4C">
                <v:shape id="_x0000_i1042" type="#_x0000_t75" style="width:54.5pt;height:14.5pt" o:ole="">
                  <v:imagedata r:id="rId44" o:title=""/>
                </v:shape>
                <o:OLEObject Type="Embed" ProgID="Equation.DSMT4" ShapeID="_x0000_i1042" DrawAspect="Content" ObjectID="_1765131130" r:id="rId45"/>
              </w:object>
            </w:r>
            <w:r w:rsidRPr="00627496">
              <w:rPr>
                <w:sz w:val="26"/>
                <w:szCs w:val="22"/>
                <w:lang w:val="fr-BE"/>
              </w:rPr>
              <w:t xml:space="preserve"> </w:t>
            </w:r>
            <w:r w:rsidRPr="00B74D84">
              <w:rPr>
                <w:rFonts w:eastAsia="Times New Roman"/>
                <w:position w:val="-14"/>
              </w:rPr>
              <w:object w:dxaOrig="1080" w:dyaOrig="400" w14:anchorId="29B586B0">
                <v:shape id="_x0000_i1043" type="#_x0000_t75" style="width:54.5pt;height:19.5pt" o:ole="">
                  <v:imagedata r:id="rId46" o:title=""/>
                </v:shape>
                <o:OLEObject Type="Embed" ProgID="Equation.DSMT4" ShapeID="_x0000_i1043" DrawAspect="Content" ObjectID="_1765131131" r:id="rId47"/>
              </w:object>
            </w:r>
            <w:r w:rsidRPr="00627496">
              <w:rPr>
                <w:sz w:val="26"/>
                <w:szCs w:val="22"/>
                <w:lang w:val="fr-BE"/>
              </w:rPr>
              <w:t xml:space="preserve">. Khi đó </w:t>
            </w:r>
            <w:r w:rsidRPr="00B74D84">
              <w:rPr>
                <w:rFonts w:eastAsia="Times New Roman"/>
                <w:position w:val="-20"/>
              </w:rPr>
              <w:object w:dxaOrig="3140" w:dyaOrig="520" w14:anchorId="33FCE6CE">
                <v:shape id="_x0000_i1044" type="#_x0000_t75" style="width:157pt;height:26pt" o:ole="">
                  <v:imagedata r:id="rId48" o:title=""/>
                </v:shape>
                <o:OLEObject Type="Embed" ProgID="Equation.DSMT4" ShapeID="_x0000_i1044" DrawAspect="Content" ObjectID="_1765131132" r:id="rId49"/>
              </w:object>
            </w:r>
            <w:r w:rsidRPr="00627496">
              <w:rPr>
                <w:sz w:val="26"/>
                <w:szCs w:val="22"/>
                <w:lang w:val="fr-BE"/>
              </w:rPr>
              <w:t>.</w:t>
            </w:r>
          </w:p>
          <w:p w14:paraId="50183BF1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Do đó </w:t>
            </w:r>
            <w:r w:rsidRPr="00B74D84">
              <w:rPr>
                <w:rFonts w:eastAsia="Times New Roman"/>
                <w:position w:val="-20"/>
              </w:rPr>
              <w:object w:dxaOrig="1140" w:dyaOrig="520" w14:anchorId="082F30A6">
                <v:shape id="_x0000_i1045" type="#_x0000_t75" style="width:57pt;height:26pt" o:ole="">
                  <v:imagedata r:id="rId50" o:title=""/>
                </v:shape>
                <o:OLEObject Type="Embed" ProgID="Equation.DSMT4" ShapeID="_x0000_i1045" DrawAspect="Content" ObjectID="_1765131133" r:id="rId51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nhỏ nhất khi </w:t>
            </w:r>
            <w:r w:rsidRPr="00025957">
              <w:rPr>
                <w:rFonts w:eastAsia="Times New Roman"/>
                <w:position w:val="-4"/>
              </w:rPr>
              <w:object w:dxaOrig="800" w:dyaOrig="260" w14:anchorId="156A128B">
                <v:shape id="_x0000_i1046" type="#_x0000_t75" style="width:40pt;height:13pt" o:ole="">
                  <v:imagedata r:id="rId52" o:title=""/>
                </v:shape>
                <o:OLEObject Type="Embed" ProgID="Equation.DSMT4" ShapeID="_x0000_i1046" DrawAspect="Content" ObjectID="_1765131134" r:id="rId53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4CC06258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4252" w:type="dxa"/>
            <w:gridSpan w:val="2"/>
          </w:tcPr>
          <w:p w14:paraId="0B89A2FD" w14:textId="57D1CB4C" w:rsidR="00032DF4" w:rsidRPr="00627496" w:rsidRDefault="00E253DB" w:rsidP="00D679B7">
            <w:pPr>
              <w:tabs>
                <w:tab w:val="left" w:pos="284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7B70877A" wp14:editId="79B9612C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94005</wp:posOffset>
                  </wp:positionV>
                  <wp:extent cx="2658110" cy="1732915"/>
                  <wp:effectExtent l="0" t="0" r="0" b="0"/>
                  <wp:wrapSquare wrapText="bothSides"/>
                  <wp:docPr id="48217863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73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1" w:type="dxa"/>
          </w:tcPr>
          <w:p w14:paraId="3A3E6F4B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840709C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2B2CB46A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D1212A2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961BFAB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032DF4" w:rsidRPr="00627496" w14:paraId="3602ACF1" w14:textId="77777777" w:rsidTr="00D679B7">
        <w:tc>
          <w:tcPr>
            <w:tcW w:w="9776" w:type="dxa"/>
            <w:gridSpan w:val="3"/>
          </w:tcPr>
          <w:p w14:paraId="1A9DF01B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Gọi </w:t>
            </w:r>
            <w:r w:rsidRPr="00025957">
              <w:rPr>
                <w:rFonts w:eastAsia="Times New Roman"/>
                <w:position w:val="-4"/>
              </w:rPr>
              <w:object w:dxaOrig="240" w:dyaOrig="260" w14:anchorId="215627DA">
                <v:shape id="_x0000_i1047" type="#_x0000_t75" style="width:12.5pt;height:13pt" o:ole="">
                  <v:imagedata r:id="rId55" o:title=""/>
                </v:shape>
                <o:OLEObject Type="Embed" ProgID="Equation.DSMT4" ShapeID="_x0000_i1047" DrawAspect="Content" ObjectID="_1765131135" r:id="rId56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à trung điểm </w:t>
            </w:r>
            <w:r w:rsidRPr="00B74D84">
              <w:rPr>
                <w:rFonts w:eastAsia="Times New Roman"/>
                <w:position w:val="-6"/>
              </w:rPr>
              <w:object w:dxaOrig="440" w:dyaOrig="279" w14:anchorId="0143A95F">
                <v:shape id="_x0000_i1048" type="#_x0000_t75" style="width:22pt;height:14.5pt" o:ole="">
                  <v:imagedata r:id="rId57" o:title=""/>
                </v:shape>
                <o:OLEObject Type="Embed" ProgID="Equation.DSMT4" ShapeID="_x0000_i1048" DrawAspect="Content" ObjectID="_1765131136" r:id="rId58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, </w:t>
            </w:r>
            <w:r w:rsidRPr="00B74D84">
              <w:rPr>
                <w:rFonts w:eastAsia="Times New Roman"/>
                <w:position w:val="-10"/>
              </w:rPr>
              <w:object w:dxaOrig="260" w:dyaOrig="320" w14:anchorId="1BC54674">
                <v:shape id="_x0000_i1049" type="#_x0000_t75" style="width:13pt;height:16.5pt" o:ole="">
                  <v:imagedata r:id="rId59" o:title=""/>
                </v:shape>
                <o:OLEObject Type="Embed" ProgID="Equation.DSMT4" ShapeID="_x0000_i1049" DrawAspect="Content" ObjectID="_1765131137" r:id="rId60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à hình chiếu vuông góc của </w:t>
            </w:r>
            <w:r w:rsidRPr="00025957">
              <w:rPr>
                <w:rFonts w:eastAsia="Times New Roman"/>
                <w:position w:val="-4"/>
              </w:rPr>
              <w:object w:dxaOrig="240" w:dyaOrig="260" w14:anchorId="7A2C98AB">
                <v:shape id="_x0000_i1050" type="#_x0000_t75" style="width:12.5pt;height:13pt" o:ole="">
                  <v:imagedata r:id="rId61" o:title=""/>
                </v:shape>
                <o:OLEObject Type="Embed" ProgID="Equation.DSMT4" ShapeID="_x0000_i1050" DrawAspect="Content" ObjectID="_1765131138" r:id="rId62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ên </w:t>
            </w:r>
            <w:r w:rsidRPr="00B74D84">
              <w:rPr>
                <w:rFonts w:eastAsia="Times New Roman"/>
                <w:position w:val="-6"/>
              </w:rPr>
              <w:object w:dxaOrig="440" w:dyaOrig="279" w14:anchorId="1BE9DD3C">
                <v:shape id="_x0000_i1051" type="#_x0000_t75" style="width:22pt;height:14.5pt" o:ole="">
                  <v:imagedata r:id="rId63" o:title=""/>
                </v:shape>
                <o:OLEObject Type="Embed" ProgID="Equation.DSMT4" ShapeID="_x0000_i1051" DrawAspect="Content" ObjectID="_1765131139" r:id="rId64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</w:t>
            </w:r>
            <w:r w:rsidRPr="00B74D84">
              <w:rPr>
                <w:rFonts w:eastAsia="Times New Roman"/>
                <w:position w:val="-14"/>
              </w:rPr>
              <w:object w:dxaOrig="1060" w:dyaOrig="400" w14:anchorId="75D90176">
                <v:shape id="_x0000_i1052" type="#_x0000_t75" style="width:53pt;height:19.5pt" o:ole="">
                  <v:imagedata r:id="rId65" o:title=""/>
                </v:shape>
                <o:OLEObject Type="Embed" ProgID="Equation.DSMT4" ShapeID="_x0000_i1052" DrawAspect="Content" ObjectID="_1765131140" r:id="rId66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3810FBB9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Khi đó </w:t>
            </w:r>
            <w:r w:rsidRPr="00025957">
              <w:rPr>
                <w:rFonts w:eastAsia="Times New Roman"/>
                <w:position w:val="-4"/>
              </w:rPr>
              <w:object w:dxaOrig="240" w:dyaOrig="260" w14:anchorId="211A14B0">
                <v:shape id="_x0000_i1053" type="#_x0000_t75" style="width:12.5pt;height:13pt" o:ole="">
                  <v:imagedata r:id="rId67" o:title=""/>
                </v:shape>
                <o:OLEObject Type="Embed" ProgID="Equation.DSMT4" ShapeID="_x0000_i1053" DrawAspect="Content" ObjectID="_1765131141" r:id="rId68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à trung điểm </w:t>
            </w:r>
            <w:r w:rsidRPr="00B74D84">
              <w:rPr>
                <w:rFonts w:eastAsia="Times New Roman"/>
                <w:position w:val="-6"/>
              </w:rPr>
              <w:object w:dxaOrig="420" w:dyaOrig="279" w14:anchorId="0098717E">
                <v:shape id="_x0000_i1054" type="#_x0000_t75" style="width:21pt;height:14.5pt" o:ole="">
                  <v:imagedata r:id="rId69" o:title=""/>
                </v:shape>
                <o:OLEObject Type="Embed" ProgID="Equation.DSMT4" ShapeID="_x0000_i1054" DrawAspect="Content" ObjectID="_1765131142" r:id="rId70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nên </w:t>
            </w:r>
            <w:r w:rsidRPr="00B74D84">
              <w:rPr>
                <w:rFonts w:eastAsia="Times New Roman"/>
                <w:position w:val="-26"/>
              </w:rPr>
              <w:object w:dxaOrig="1219" w:dyaOrig="680" w14:anchorId="7346A22C">
                <v:shape id="_x0000_i1055" type="#_x0000_t75" style="width:61pt;height:34pt" o:ole="">
                  <v:imagedata r:id="rId71" o:title=""/>
                </v:shape>
                <o:OLEObject Type="Embed" ProgID="Equation.DSMT4" ShapeID="_x0000_i1055" DrawAspect="Content" ObjectID="_1765131143" r:id="rId72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7E95BFB8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Ta có </w:t>
            </w:r>
            <w:r w:rsidRPr="00B74D84">
              <w:rPr>
                <w:rFonts w:eastAsia="Times New Roman"/>
                <w:position w:val="-10"/>
              </w:rPr>
              <w:object w:dxaOrig="740" w:dyaOrig="320" w14:anchorId="77C8630D">
                <v:shape id="_x0000_i1056" type="#_x0000_t75" style="width:36.5pt;height:16.5pt" o:ole="">
                  <v:imagedata r:id="rId73" o:title=""/>
                </v:shape>
                <o:OLEObject Type="Embed" ProgID="Equation.DSMT4" ShapeID="_x0000_i1056" DrawAspect="Content" ObjectID="_1765131144" r:id="rId74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và </w:t>
            </w:r>
            <w:r w:rsidRPr="00025957">
              <w:rPr>
                <w:rFonts w:eastAsia="Times New Roman"/>
                <w:position w:val="-4"/>
              </w:rPr>
              <w:object w:dxaOrig="740" w:dyaOrig="260" w14:anchorId="5D8CD2D8">
                <v:shape id="_x0000_i1057" type="#_x0000_t75" style="width:36.5pt;height:13pt" o:ole="">
                  <v:imagedata r:id="rId75" o:title=""/>
                </v:shape>
                <o:OLEObject Type="Embed" ProgID="Equation.DSMT4" ShapeID="_x0000_i1057" DrawAspect="Content" ObjectID="_1765131145" r:id="rId76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đồng dạng nên </w:t>
            </w:r>
            <w:r w:rsidRPr="00B74D84">
              <w:rPr>
                <w:rFonts w:eastAsia="Times New Roman"/>
                <w:position w:val="-26"/>
              </w:rPr>
              <w:object w:dxaOrig="1560" w:dyaOrig="680" w14:anchorId="7E81A2AC">
                <v:shape id="_x0000_i1058" type="#_x0000_t75" style="width:78pt;height:34pt" o:ole="">
                  <v:imagedata r:id="rId77" o:title=""/>
                </v:shape>
                <o:OLEObject Type="Embed" ProgID="Equation.DSMT4" ShapeID="_x0000_i1058" DrawAspect="Content" ObjectID="_1765131146" r:id="rId78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hay </w:t>
            </w:r>
            <w:r w:rsidRPr="00B74D84">
              <w:rPr>
                <w:rFonts w:eastAsia="Times New Roman"/>
                <w:position w:val="-26"/>
              </w:rPr>
              <w:object w:dxaOrig="1260" w:dyaOrig="680" w14:anchorId="4E4AAA80">
                <v:shape id="_x0000_i1059" type="#_x0000_t75" style="width:63pt;height:34pt" o:ole="">
                  <v:imagedata r:id="rId79" o:title=""/>
                </v:shape>
                <o:OLEObject Type="Embed" ProgID="Equation.DSMT4" ShapeID="_x0000_i1059" DrawAspect="Content" ObjectID="_1765131147" r:id="rId80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51E8FC0A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Mặt khác, </w:t>
            </w:r>
            <w:r w:rsidRPr="00B74D84">
              <w:rPr>
                <w:rFonts w:eastAsia="Times New Roman"/>
                <w:position w:val="-26"/>
              </w:rPr>
              <w:object w:dxaOrig="1300" w:dyaOrig="680" w14:anchorId="217BE0D2">
                <v:shape id="_x0000_i1060" type="#_x0000_t75" style="width:65pt;height:34pt" o:ole="">
                  <v:imagedata r:id="rId81" o:title=""/>
                </v:shape>
                <o:OLEObject Type="Embed" ProgID="Equation.DSMT4" ShapeID="_x0000_i1060" DrawAspect="Content" ObjectID="_1765131148" r:id="rId82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7219F1C2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B74D84">
              <w:rPr>
                <w:rFonts w:eastAsia="Times New Roman"/>
                <w:position w:val="-10"/>
              </w:rPr>
              <w:object w:dxaOrig="440" w:dyaOrig="320" w14:anchorId="286C967B">
                <v:shape id="_x0000_i1061" type="#_x0000_t75" style="width:22pt;height:16.5pt" o:ole="">
                  <v:imagedata r:id="rId83" o:title=""/>
                </v:shape>
                <o:OLEObject Type="Embed" ProgID="Equation.DSMT4" ShapeID="_x0000_i1061" DrawAspect="Content" ObjectID="_1765131149" r:id="rId84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à đường trung bình </w:t>
            </w:r>
            <w:r w:rsidRPr="00B74D84">
              <w:rPr>
                <w:rFonts w:eastAsia="Times New Roman"/>
                <w:position w:val="-6"/>
              </w:rPr>
              <w:object w:dxaOrig="760" w:dyaOrig="279" w14:anchorId="68D5BD61">
                <v:shape id="_x0000_i1062" type="#_x0000_t75" style="width:38pt;height:14.5pt" o:ole="">
                  <v:imagedata r:id="rId85" o:title=""/>
                </v:shape>
                <o:OLEObject Type="Embed" ProgID="Equation.DSMT4" ShapeID="_x0000_i1062" DrawAspect="Content" ObjectID="_1765131150" r:id="rId86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nên </w:t>
            </w:r>
            <w:r w:rsidRPr="00B74D84">
              <w:rPr>
                <w:rFonts w:eastAsia="Times New Roman"/>
                <w:position w:val="-10"/>
              </w:rPr>
              <w:object w:dxaOrig="260" w:dyaOrig="320" w14:anchorId="6ACF2421">
                <v:shape id="_x0000_i1063" type="#_x0000_t75" style="width:13pt;height:16.5pt" o:ole="">
                  <v:imagedata r:id="rId87" o:title=""/>
                </v:shape>
                <o:OLEObject Type="Embed" ProgID="Equation.DSMT4" ShapeID="_x0000_i1063" DrawAspect="Content" ObjectID="_1765131151" r:id="rId88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là trung điểm </w:t>
            </w:r>
            <w:r w:rsidRPr="00B74D84">
              <w:rPr>
                <w:rFonts w:eastAsia="Times New Roman"/>
                <w:position w:val="-6"/>
              </w:rPr>
              <w:object w:dxaOrig="460" w:dyaOrig="279" w14:anchorId="27A9E36D">
                <v:shape id="_x0000_i1064" type="#_x0000_t75" style="width:23pt;height:14.5pt" o:ole="">
                  <v:imagedata r:id="rId89" o:title=""/>
                </v:shape>
                <o:OLEObject Type="Embed" ProgID="Equation.DSMT4" ShapeID="_x0000_i1064" DrawAspect="Content" ObjectID="_1765131152" r:id="rId90"/>
              </w:object>
            </w:r>
            <w:r w:rsidRPr="00627496">
              <w:rPr>
                <w:sz w:val="26"/>
                <w:szCs w:val="22"/>
                <w:lang w:val="vi-VN"/>
              </w:rPr>
              <w:t xml:space="preserve"> hay </w:t>
            </w:r>
            <w:r w:rsidRPr="00B74D84">
              <w:rPr>
                <w:rFonts w:eastAsia="Times New Roman"/>
                <w:position w:val="-26"/>
              </w:rPr>
              <w:object w:dxaOrig="1320" w:dyaOrig="680" w14:anchorId="3B86938E">
                <v:shape id="_x0000_i1065" type="#_x0000_t75" style="width:66pt;height:34pt" o:ole="">
                  <v:imagedata r:id="rId91" o:title=""/>
                </v:shape>
                <o:OLEObject Type="Embed" ProgID="Equation.DSMT4" ShapeID="_x0000_i1065" DrawAspect="Content" ObjectID="_1765131153" r:id="rId92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  <w:p w14:paraId="685C8F6B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Suy ra </w:t>
            </w:r>
            <w:r w:rsidRPr="00B74D84">
              <w:rPr>
                <w:rFonts w:eastAsia="Times New Roman"/>
                <w:position w:val="-26"/>
              </w:rPr>
              <w:object w:dxaOrig="6140" w:dyaOrig="680" w14:anchorId="34D788F3">
                <v:shape id="_x0000_i1066" type="#_x0000_t75" style="width:307pt;height:34pt" o:ole="">
                  <v:imagedata r:id="rId93" o:title=""/>
                </v:shape>
                <o:OLEObject Type="Embed" ProgID="Equation.DSMT4" ShapeID="_x0000_i1066" DrawAspect="Content" ObjectID="_1765131154" r:id="rId94"/>
              </w:object>
            </w:r>
          </w:p>
          <w:p w14:paraId="41F6E419" w14:textId="77777777" w:rsidR="00032DF4" w:rsidRPr="00627496" w:rsidRDefault="00032DF4" w:rsidP="00D679B7">
            <w:pPr>
              <w:spacing w:after="160" w:line="276" w:lineRule="auto"/>
              <w:contextualSpacing/>
              <w:rPr>
                <w:sz w:val="26"/>
                <w:szCs w:val="22"/>
                <w:lang w:val="vi-VN"/>
              </w:rPr>
            </w:pPr>
            <w:r w:rsidRPr="00627496">
              <w:rPr>
                <w:sz w:val="26"/>
                <w:szCs w:val="22"/>
                <w:lang w:val="vi-VN"/>
              </w:rPr>
              <w:t xml:space="preserve">Do đó </w:t>
            </w:r>
            <w:r w:rsidRPr="00B74D84">
              <w:rPr>
                <w:rFonts w:eastAsia="Times New Roman"/>
                <w:position w:val="-26"/>
              </w:rPr>
              <w:object w:dxaOrig="2060" w:dyaOrig="680" w14:anchorId="4BADAE5D">
                <v:shape id="_x0000_i1067" type="#_x0000_t75" style="width:103pt;height:34pt" o:ole="">
                  <v:imagedata r:id="rId95" o:title=""/>
                </v:shape>
                <o:OLEObject Type="Embed" ProgID="Equation.DSMT4" ShapeID="_x0000_i1067" DrawAspect="Content" ObjectID="_1765131155" r:id="rId96"/>
              </w:object>
            </w:r>
            <w:r w:rsidRPr="00627496">
              <w:rPr>
                <w:sz w:val="26"/>
                <w:szCs w:val="22"/>
                <w:lang w:val="vi-VN"/>
              </w:rPr>
              <w:t>.</w:t>
            </w:r>
          </w:p>
        </w:tc>
        <w:tc>
          <w:tcPr>
            <w:tcW w:w="851" w:type="dxa"/>
          </w:tcPr>
          <w:p w14:paraId="37995FF6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20321C8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D33BF17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5368921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7837A488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9AFE4AE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BE490A6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4A8DF4F0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42FA83B6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F9BC5DF" w14:textId="77777777" w:rsidR="00032DF4" w:rsidRPr="00627496" w:rsidRDefault="00032DF4" w:rsidP="00D679B7">
            <w:pPr>
              <w:tabs>
                <w:tab w:val="left" w:pos="284"/>
              </w:tabs>
              <w:spacing w:line="360" w:lineRule="auto"/>
              <w:rPr>
                <w:b/>
                <w:bCs/>
                <w:sz w:val="26"/>
                <w:szCs w:val="26"/>
              </w:rPr>
            </w:pPr>
            <w:r w:rsidRPr="00627496">
              <w:rPr>
                <w:b/>
                <w:bCs/>
                <w:sz w:val="26"/>
                <w:szCs w:val="26"/>
              </w:rPr>
              <w:t>0,25</w:t>
            </w:r>
          </w:p>
        </w:tc>
      </w:tr>
    </w:tbl>
    <w:p w14:paraId="1FB1647B" w14:textId="77777777" w:rsidR="00032DF4" w:rsidRDefault="00032DF4" w:rsidP="00032DF4">
      <w:pPr>
        <w:rPr>
          <w:sz w:val="26"/>
        </w:rPr>
      </w:pPr>
    </w:p>
    <w:p w14:paraId="73688EBC" w14:textId="77777777" w:rsidR="00032DF4" w:rsidRPr="009656AE" w:rsidRDefault="00032DF4" w:rsidP="00032DF4">
      <w:pPr>
        <w:jc w:val="center"/>
        <w:rPr>
          <w:b/>
          <w:bCs/>
          <w:sz w:val="26"/>
        </w:rPr>
      </w:pPr>
      <w:r w:rsidRPr="009656AE">
        <w:rPr>
          <w:b/>
          <w:bCs/>
          <w:sz w:val="26"/>
        </w:rPr>
        <w:t>(Học sinh làm cách khác đúng vẫn cho điểm tối đa)</w:t>
      </w:r>
    </w:p>
    <w:p w14:paraId="7177876C" w14:textId="0D38AA27" w:rsidR="001B52AE" w:rsidRPr="00E55445" w:rsidRDefault="001B52AE" w:rsidP="00E55445">
      <w:pPr>
        <w:rPr>
          <w:sz w:val="26"/>
        </w:rPr>
      </w:pPr>
    </w:p>
    <w:sectPr w:rsidR="001B52AE" w:rsidRPr="00E55445" w:rsidSect="0036518E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FEA2F8" w14:textId="77777777" w:rsidR="002C07FC" w:rsidRDefault="002C07FC" w:rsidP="006152D6">
      <w:r>
        <w:separator/>
      </w:r>
    </w:p>
  </w:endnote>
  <w:endnote w:type="continuationSeparator" w:id="0">
    <w:p w14:paraId="11EAE74E" w14:textId="77777777" w:rsidR="002C07FC" w:rsidRDefault="002C07FC" w:rsidP="006152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A7D0A" w14:textId="77777777" w:rsidR="001B52AE" w:rsidRDefault="001B52A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759A4A" w14:textId="77777777" w:rsidR="001B52AE" w:rsidRDefault="00000000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6FACC978" w14:textId="77777777" w:rsidR="001B52AE" w:rsidRDefault="001B52A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CBD46" w14:textId="77777777" w:rsidR="001B52AE" w:rsidRDefault="001B52A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AFE294" w14:textId="77777777" w:rsidR="002C07FC" w:rsidRDefault="002C07FC" w:rsidP="006152D6">
      <w:r>
        <w:separator/>
      </w:r>
    </w:p>
  </w:footnote>
  <w:footnote w:type="continuationSeparator" w:id="0">
    <w:p w14:paraId="6A5D69A1" w14:textId="77777777" w:rsidR="002C07FC" w:rsidRDefault="002C07FC" w:rsidP="006152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FA3A02" w14:textId="77777777" w:rsidR="001B52AE" w:rsidRDefault="001B52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C242CC" w14:textId="77777777" w:rsidR="001B52AE" w:rsidRDefault="001B52A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AC00D" w14:textId="77777777" w:rsidR="001B52AE" w:rsidRDefault="001B52A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C22"/>
    <w:rsid w:val="00032DF4"/>
    <w:rsid w:val="001B52AE"/>
    <w:rsid w:val="00214FC8"/>
    <w:rsid w:val="0027526F"/>
    <w:rsid w:val="002C07FC"/>
    <w:rsid w:val="003C4E2F"/>
    <w:rsid w:val="004F62A2"/>
    <w:rsid w:val="006911DD"/>
    <w:rsid w:val="00705E36"/>
    <w:rsid w:val="00707971"/>
    <w:rsid w:val="008C7DA0"/>
    <w:rsid w:val="00B27C22"/>
    <w:rsid w:val="00C81F70"/>
    <w:rsid w:val="00E25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B2F90EE"/>
  <w15:chartTrackingRefBased/>
  <w15:docId w15:val="{8058A9D7-1083-4757-BA41-58BC32859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basedOn w:val="DefaultParagraphFont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52D6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32DF4"/>
    <w:rPr>
      <w:rFonts w:eastAsia="Arial"/>
      <w:sz w:val="26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footer" Target="footer3.xml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e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header" Target="header1.xml"/><Relationship Id="rId10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footer" Target="footer2.xml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header" Target="header2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97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3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subject/>
  <dc:creator>PHUONGNC</dc:creator>
  <cp:keywords/>
  <cp:lastModifiedBy>DELL</cp:lastModifiedBy>
  <cp:revision>2</cp:revision>
  <cp:lastPrinted>1899-12-31T17:00:00Z</cp:lastPrinted>
  <dcterms:created xsi:type="dcterms:W3CDTF">2023-12-26T14:25:00Z</dcterms:created>
  <dcterms:modified xsi:type="dcterms:W3CDTF">2023-12-26T14:25:00Z</dcterms:modified>
</cp:coreProperties>
</file>